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35DF7" w:rsidRPr="009F4155" w:rsidRDefault="00E0620B">
      <w:pPr>
        <w:rPr>
          <w:rFonts w:ascii="Times New Roman" w:hAnsi="Times New Roman" w:cs="Times New Roman"/>
          <w:sz w:val="28"/>
          <w:szCs w:val="28"/>
        </w:rPr>
      </w:pPr>
      <w:r w:rsidRPr="009F4155">
        <w:rPr>
          <w:rFonts w:ascii="Times New Roman" w:hAnsi="Times New Roman" w:cs="Times New Roman"/>
          <w:sz w:val="28"/>
          <w:szCs w:val="28"/>
        </w:rPr>
        <w:t>Исследование распределений статистик и мощности критериев однородности в случае больших массивов данных</w:t>
      </w: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FC6C0A" w:rsidRDefault="009F4155">
      <w:pPr>
        <w:rPr>
          <w:rFonts w:ascii="Times New Roman" w:hAnsi="Times New Roman" w:cs="Times New Roman"/>
          <w:sz w:val="28"/>
          <w:szCs w:val="28"/>
        </w:rPr>
      </w:pP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eastAsia="en-US"/>
        </w:rPr>
        <w:id w:val="237990920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A84F59" w:rsidRPr="00A84F59" w:rsidRDefault="00A84F59">
          <w:pPr>
            <w:pStyle w:val="a7"/>
            <w:rPr>
              <w:rFonts w:ascii="Times New Roman" w:hAnsi="Times New Roman" w:cs="Times New Roman"/>
              <w:b/>
              <w:color w:val="000000" w:themeColor="text1"/>
              <w:sz w:val="28"/>
              <w:szCs w:val="28"/>
            </w:rPr>
          </w:pPr>
          <w:r w:rsidRPr="00A84F59">
            <w:rPr>
              <w:rFonts w:ascii="Times New Roman" w:hAnsi="Times New Roman" w:cs="Times New Roman"/>
              <w:b/>
              <w:color w:val="000000" w:themeColor="text1"/>
              <w:sz w:val="28"/>
              <w:szCs w:val="28"/>
            </w:rPr>
            <w:t>Оглавление</w:t>
          </w:r>
        </w:p>
        <w:p w:rsidR="00A84F59" w:rsidRPr="00A84F59" w:rsidRDefault="00A84F59" w:rsidP="00A84F59">
          <w:pPr>
            <w:rPr>
              <w:lang w:eastAsia="ru-RU"/>
            </w:rPr>
          </w:pPr>
        </w:p>
        <w:p w:rsidR="00983CD6" w:rsidRDefault="002F5F28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r>
            <w:fldChar w:fldCharType="begin"/>
          </w:r>
          <w:r w:rsidR="00A84F59">
            <w:instrText xml:space="preserve"> TOC \o "1-3" \h \z \u </w:instrText>
          </w:r>
          <w:r>
            <w:fldChar w:fldCharType="separate"/>
          </w:r>
          <w:hyperlink w:anchor="_Toc514019298" w:history="1"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Введение</w:t>
            </w:r>
            <w:r w:rsidR="00983CD6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83CD6">
              <w:rPr>
                <w:noProof/>
                <w:webHidden/>
              </w:rPr>
              <w:instrText xml:space="preserve"> PAGEREF _Toc51401929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F7A64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83CD6" w:rsidRDefault="00734095">
          <w:pPr>
            <w:pStyle w:val="11"/>
            <w:tabs>
              <w:tab w:val="left" w:pos="44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4019299" w:history="1"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1.</w:t>
            </w:r>
            <w:r w:rsidR="00983CD6">
              <w:rPr>
                <w:rFonts w:eastAsiaTheme="minorEastAsia"/>
                <w:noProof/>
                <w:lang w:eastAsia="ru-RU"/>
              </w:rPr>
              <w:tab/>
            </w:r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Критерии проверки однородности законов распределения</w:t>
            </w:r>
            <w:r w:rsidR="00983CD6">
              <w:rPr>
                <w:noProof/>
                <w:webHidden/>
              </w:rPr>
              <w:tab/>
            </w:r>
            <w:r w:rsidR="002F5F28">
              <w:rPr>
                <w:noProof/>
                <w:webHidden/>
              </w:rPr>
              <w:fldChar w:fldCharType="begin"/>
            </w:r>
            <w:r w:rsidR="00983CD6">
              <w:rPr>
                <w:noProof/>
                <w:webHidden/>
              </w:rPr>
              <w:instrText xml:space="preserve"> PAGEREF _Toc514019299 \h </w:instrText>
            </w:r>
            <w:r w:rsidR="002F5F28">
              <w:rPr>
                <w:noProof/>
                <w:webHidden/>
              </w:rPr>
            </w:r>
            <w:r w:rsidR="002F5F28">
              <w:rPr>
                <w:noProof/>
                <w:webHidden/>
              </w:rPr>
              <w:fldChar w:fldCharType="separate"/>
            </w:r>
            <w:r w:rsidR="007F7A64">
              <w:rPr>
                <w:noProof/>
                <w:webHidden/>
              </w:rPr>
              <w:t>5</w:t>
            </w:r>
            <w:r w:rsidR="002F5F28">
              <w:rPr>
                <w:noProof/>
                <w:webHidden/>
              </w:rPr>
              <w:fldChar w:fldCharType="end"/>
            </w:r>
          </w:hyperlink>
        </w:p>
        <w:p w:rsidR="00983CD6" w:rsidRDefault="00734095">
          <w:pPr>
            <w:pStyle w:val="21"/>
            <w:tabs>
              <w:tab w:val="left" w:pos="880"/>
              <w:tab w:val="right" w:leader="dot" w:pos="9628"/>
            </w:tabs>
            <w:rPr>
              <w:noProof/>
            </w:rPr>
          </w:pPr>
          <w:hyperlink w:anchor="_Toc514019300" w:history="1"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  <w:lang w:val="en-US"/>
              </w:rPr>
              <w:t>1.1.</w:t>
            </w:r>
            <w:r w:rsidR="00983CD6">
              <w:rPr>
                <w:noProof/>
              </w:rPr>
              <w:tab/>
            </w:r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Общая постановка</w:t>
            </w:r>
            <w:r w:rsidR="00983CD6">
              <w:rPr>
                <w:noProof/>
                <w:webHidden/>
              </w:rPr>
              <w:tab/>
            </w:r>
            <w:r w:rsidR="002F5F28">
              <w:rPr>
                <w:noProof/>
                <w:webHidden/>
              </w:rPr>
              <w:fldChar w:fldCharType="begin"/>
            </w:r>
            <w:r w:rsidR="00983CD6">
              <w:rPr>
                <w:noProof/>
                <w:webHidden/>
              </w:rPr>
              <w:instrText xml:space="preserve"> PAGEREF _Toc514019300 \h </w:instrText>
            </w:r>
            <w:r w:rsidR="002F5F28">
              <w:rPr>
                <w:noProof/>
                <w:webHidden/>
              </w:rPr>
            </w:r>
            <w:r w:rsidR="002F5F28">
              <w:rPr>
                <w:noProof/>
                <w:webHidden/>
              </w:rPr>
              <w:fldChar w:fldCharType="separate"/>
            </w:r>
            <w:r w:rsidR="007F7A64">
              <w:rPr>
                <w:noProof/>
                <w:webHidden/>
              </w:rPr>
              <w:t>5</w:t>
            </w:r>
            <w:r w:rsidR="002F5F28">
              <w:rPr>
                <w:noProof/>
                <w:webHidden/>
              </w:rPr>
              <w:fldChar w:fldCharType="end"/>
            </w:r>
          </w:hyperlink>
        </w:p>
        <w:p w:rsidR="00983CD6" w:rsidRDefault="00734095">
          <w:pPr>
            <w:pStyle w:val="21"/>
            <w:tabs>
              <w:tab w:val="left" w:pos="880"/>
              <w:tab w:val="right" w:leader="dot" w:pos="9628"/>
            </w:tabs>
            <w:rPr>
              <w:noProof/>
            </w:rPr>
          </w:pPr>
          <w:hyperlink w:anchor="_Toc514019301" w:history="1"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  <w:lang w:val="en-US"/>
              </w:rPr>
              <w:t>1.2.</w:t>
            </w:r>
            <w:r w:rsidR="00983CD6">
              <w:rPr>
                <w:noProof/>
              </w:rPr>
              <w:tab/>
            </w:r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Критерий Смирнова</w:t>
            </w:r>
            <w:r w:rsidR="00983CD6">
              <w:rPr>
                <w:noProof/>
                <w:webHidden/>
              </w:rPr>
              <w:tab/>
            </w:r>
            <w:r w:rsidR="002F5F28">
              <w:rPr>
                <w:noProof/>
                <w:webHidden/>
              </w:rPr>
              <w:fldChar w:fldCharType="begin"/>
            </w:r>
            <w:r w:rsidR="00983CD6">
              <w:rPr>
                <w:noProof/>
                <w:webHidden/>
              </w:rPr>
              <w:instrText xml:space="preserve"> PAGEREF _Toc514019301 \h </w:instrText>
            </w:r>
            <w:r w:rsidR="002F5F28">
              <w:rPr>
                <w:noProof/>
                <w:webHidden/>
              </w:rPr>
            </w:r>
            <w:r w:rsidR="002F5F28">
              <w:rPr>
                <w:noProof/>
                <w:webHidden/>
              </w:rPr>
              <w:fldChar w:fldCharType="separate"/>
            </w:r>
            <w:r w:rsidR="007F7A64">
              <w:rPr>
                <w:noProof/>
                <w:webHidden/>
              </w:rPr>
              <w:t>5</w:t>
            </w:r>
            <w:r w:rsidR="002F5F28">
              <w:rPr>
                <w:noProof/>
                <w:webHidden/>
              </w:rPr>
              <w:fldChar w:fldCharType="end"/>
            </w:r>
          </w:hyperlink>
        </w:p>
        <w:p w:rsidR="00983CD6" w:rsidRDefault="00734095">
          <w:pPr>
            <w:pStyle w:val="21"/>
            <w:tabs>
              <w:tab w:val="left" w:pos="880"/>
              <w:tab w:val="right" w:leader="dot" w:pos="9628"/>
            </w:tabs>
            <w:rPr>
              <w:noProof/>
            </w:rPr>
          </w:pPr>
          <w:hyperlink w:anchor="_Toc514019302" w:history="1"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1.3.</w:t>
            </w:r>
            <w:r w:rsidR="00983CD6">
              <w:rPr>
                <w:noProof/>
              </w:rPr>
              <w:tab/>
            </w:r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Критерий Лемана-Розенблатта</w:t>
            </w:r>
            <w:r w:rsidR="00983CD6">
              <w:rPr>
                <w:noProof/>
                <w:webHidden/>
              </w:rPr>
              <w:tab/>
            </w:r>
            <w:r w:rsidR="002F5F28">
              <w:rPr>
                <w:noProof/>
                <w:webHidden/>
              </w:rPr>
              <w:fldChar w:fldCharType="begin"/>
            </w:r>
            <w:r w:rsidR="00983CD6">
              <w:rPr>
                <w:noProof/>
                <w:webHidden/>
              </w:rPr>
              <w:instrText xml:space="preserve"> PAGEREF _Toc514019302 \h </w:instrText>
            </w:r>
            <w:r w:rsidR="002F5F28">
              <w:rPr>
                <w:noProof/>
                <w:webHidden/>
              </w:rPr>
            </w:r>
            <w:r w:rsidR="002F5F28">
              <w:rPr>
                <w:noProof/>
                <w:webHidden/>
              </w:rPr>
              <w:fldChar w:fldCharType="separate"/>
            </w:r>
            <w:r w:rsidR="007F7A64">
              <w:rPr>
                <w:noProof/>
                <w:webHidden/>
              </w:rPr>
              <w:t>6</w:t>
            </w:r>
            <w:r w:rsidR="002F5F28">
              <w:rPr>
                <w:noProof/>
                <w:webHidden/>
              </w:rPr>
              <w:fldChar w:fldCharType="end"/>
            </w:r>
          </w:hyperlink>
        </w:p>
        <w:p w:rsidR="00983CD6" w:rsidRDefault="00734095">
          <w:pPr>
            <w:pStyle w:val="21"/>
            <w:tabs>
              <w:tab w:val="left" w:pos="880"/>
              <w:tab w:val="right" w:leader="dot" w:pos="9628"/>
            </w:tabs>
            <w:rPr>
              <w:noProof/>
            </w:rPr>
          </w:pPr>
          <w:hyperlink w:anchor="_Toc514019303" w:history="1"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1.4.</w:t>
            </w:r>
            <w:r w:rsidR="00983CD6">
              <w:rPr>
                <w:noProof/>
              </w:rPr>
              <w:tab/>
            </w:r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Критерий Андерсона-Дарлинга</w:t>
            </w:r>
            <w:r w:rsidR="00983CD6">
              <w:rPr>
                <w:noProof/>
                <w:webHidden/>
              </w:rPr>
              <w:tab/>
            </w:r>
            <w:r w:rsidR="002F5F28">
              <w:rPr>
                <w:noProof/>
                <w:webHidden/>
              </w:rPr>
              <w:fldChar w:fldCharType="begin"/>
            </w:r>
            <w:r w:rsidR="00983CD6">
              <w:rPr>
                <w:noProof/>
                <w:webHidden/>
              </w:rPr>
              <w:instrText xml:space="preserve"> PAGEREF _Toc514019303 \h </w:instrText>
            </w:r>
            <w:r w:rsidR="002F5F28">
              <w:rPr>
                <w:noProof/>
                <w:webHidden/>
              </w:rPr>
            </w:r>
            <w:r w:rsidR="002F5F28">
              <w:rPr>
                <w:noProof/>
                <w:webHidden/>
              </w:rPr>
              <w:fldChar w:fldCharType="separate"/>
            </w:r>
            <w:r w:rsidR="007F7A64">
              <w:rPr>
                <w:noProof/>
                <w:webHidden/>
              </w:rPr>
              <w:t>7</w:t>
            </w:r>
            <w:r w:rsidR="002F5F28">
              <w:rPr>
                <w:noProof/>
                <w:webHidden/>
              </w:rPr>
              <w:fldChar w:fldCharType="end"/>
            </w:r>
          </w:hyperlink>
        </w:p>
        <w:p w:rsidR="00983CD6" w:rsidRDefault="00734095">
          <w:pPr>
            <w:pStyle w:val="11"/>
            <w:tabs>
              <w:tab w:val="left" w:pos="44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4019304" w:history="1"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2.</w:t>
            </w:r>
            <w:r w:rsidR="00983CD6">
              <w:rPr>
                <w:rFonts w:eastAsiaTheme="minorEastAsia"/>
                <w:noProof/>
                <w:lang w:eastAsia="ru-RU"/>
              </w:rPr>
              <w:tab/>
            </w:r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Исследование распределения статистик</w:t>
            </w:r>
            <w:r w:rsidR="00983CD6">
              <w:rPr>
                <w:noProof/>
                <w:webHidden/>
              </w:rPr>
              <w:tab/>
            </w:r>
            <w:r w:rsidR="002F5F28">
              <w:rPr>
                <w:noProof/>
                <w:webHidden/>
              </w:rPr>
              <w:fldChar w:fldCharType="begin"/>
            </w:r>
            <w:r w:rsidR="00983CD6">
              <w:rPr>
                <w:noProof/>
                <w:webHidden/>
              </w:rPr>
              <w:instrText xml:space="preserve"> PAGEREF _Toc514019304 \h </w:instrText>
            </w:r>
            <w:r w:rsidR="002F5F28">
              <w:rPr>
                <w:noProof/>
                <w:webHidden/>
              </w:rPr>
            </w:r>
            <w:r w:rsidR="002F5F28">
              <w:rPr>
                <w:noProof/>
                <w:webHidden/>
              </w:rPr>
              <w:fldChar w:fldCharType="separate"/>
            </w:r>
            <w:r w:rsidR="007F7A64">
              <w:rPr>
                <w:noProof/>
                <w:webHidden/>
              </w:rPr>
              <w:t>9</w:t>
            </w:r>
            <w:r w:rsidR="002F5F28">
              <w:rPr>
                <w:noProof/>
                <w:webHidden/>
              </w:rPr>
              <w:fldChar w:fldCharType="end"/>
            </w:r>
          </w:hyperlink>
        </w:p>
        <w:p w:rsidR="00983CD6" w:rsidRDefault="00734095">
          <w:pPr>
            <w:pStyle w:val="11"/>
            <w:tabs>
              <w:tab w:val="left" w:pos="44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4019305" w:history="1"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3.</w:t>
            </w:r>
            <w:r w:rsidR="00983CD6">
              <w:rPr>
                <w:rFonts w:eastAsiaTheme="minorEastAsia"/>
                <w:noProof/>
                <w:lang w:eastAsia="ru-RU"/>
              </w:rPr>
              <w:tab/>
            </w:r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Исследование мощностей критериев</w:t>
            </w:r>
            <w:r w:rsidR="00983CD6">
              <w:rPr>
                <w:noProof/>
                <w:webHidden/>
              </w:rPr>
              <w:tab/>
            </w:r>
            <w:r w:rsidR="002F5F28">
              <w:rPr>
                <w:noProof/>
                <w:webHidden/>
              </w:rPr>
              <w:fldChar w:fldCharType="begin"/>
            </w:r>
            <w:r w:rsidR="00983CD6">
              <w:rPr>
                <w:noProof/>
                <w:webHidden/>
              </w:rPr>
              <w:instrText xml:space="preserve"> PAGEREF _Toc514019305 \h </w:instrText>
            </w:r>
            <w:r w:rsidR="002F5F28">
              <w:rPr>
                <w:noProof/>
                <w:webHidden/>
              </w:rPr>
            </w:r>
            <w:r w:rsidR="002F5F28">
              <w:rPr>
                <w:noProof/>
                <w:webHidden/>
              </w:rPr>
              <w:fldChar w:fldCharType="separate"/>
            </w:r>
            <w:r w:rsidR="007F7A64">
              <w:rPr>
                <w:noProof/>
                <w:webHidden/>
              </w:rPr>
              <w:t>9</w:t>
            </w:r>
            <w:r w:rsidR="002F5F28">
              <w:rPr>
                <w:noProof/>
                <w:webHidden/>
              </w:rPr>
              <w:fldChar w:fldCharType="end"/>
            </w:r>
          </w:hyperlink>
        </w:p>
        <w:p w:rsidR="00983CD6" w:rsidRDefault="00734095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4019306" w:history="1"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Заключение</w:t>
            </w:r>
            <w:r w:rsidR="00983CD6">
              <w:rPr>
                <w:noProof/>
                <w:webHidden/>
              </w:rPr>
              <w:tab/>
            </w:r>
            <w:r w:rsidR="002F5F28">
              <w:rPr>
                <w:noProof/>
                <w:webHidden/>
              </w:rPr>
              <w:fldChar w:fldCharType="begin"/>
            </w:r>
            <w:r w:rsidR="00983CD6">
              <w:rPr>
                <w:noProof/>
                <w:webHidden/>
              </w:rPr>
              <w:instrText xml:space="preserve"> PAGEREF _Toc514019306 \h </w:instrText>
            </w:r>
            <w:r w:rsidR="002F5F28">
              <w:rPr>
                <w:noProof/>
                <w:webHidden/>
              </w:rPr>
            </w:r>
            <w:r w:rsidR="002F5F28">
              <w:rPr>
                <w:noProof/>
                <w:webHidden/>
              </w:rPr>
              <w:fldChar w:fldCharType="separate"/>
            </w:r>
            <w:r w:rsidR="007F7A64">
              <w:rPr>
                <w:noProof/>
                <w:webHidden/>
              </w:rPr>
              <w:t>9</w:t>
            </w:r>
            <w:r w:rsidR="002F5F28">
              <w:rPr>
                <w:noProof/>
                <w:webHidden/>
              </w:rPr>
              <w:fldChar w:fldCharType="end"/>
            </w:r>
          </w:hyperlink>
        </w:p>
        <w:p w:rsidR="00983CD6" w:rsidRDefault="00734095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4019307" w:history="1"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  <w:spacing w:val="2"/>
              </w:rPr>
              <w:t>Список литературы</w:t>
            </w:r>
            <w:r w:rsidR="00983CD6">
              <w:rPr>
                <w:noProof/>
                <w:webHidden/>
              </w:rPr>
              <w:tab/>
            </w:r>
            <w:r w:rsidR="002F5F28">
              <w:rPr>
                <w:noProof/>
                <w:webHidden/>
              </w:rPr>
              <w:fldChar w:fldCharType="begin"/>
            </w:r>
            <w:r w:rsidR="00983CD6">
              <w:rPr>
                <w:noProof/>
                <w:webHidden/>
              </w:rPr>
              <w:instrText xml:space="preserve"> PAGEREF _Toc514019307 \h </w:instrText>
            </w:r>
            <w:r w:rsidR="002F5F28">
              <w:rPr>
                <w:noProof/>
                <w:webHidden/>
              </w:rPr>
            </w:r>
            <w:r w:rsidR="002F5F28">
              <w:rPr>
                <w:noProof/>
                <w:webHidden/>
              </w:rPr>
              <w:fldChar w:fldCharType="separate"/>
            </w:r>
            <w:r w:rsidR="007F7A64">
              <w:rPr>
                <w:noProof/>
                <w:webHidden/>
              </w:rPr>
              <w:t>9</w:t>
            </w:r>
            <w:r w:rsidR="002F5F28">
              <w:rPr>
                <w:noProof/>
                <w:webHidden/>
              </w:rPr>
              <w:fldChar w:fldCharType="end"/>
            </w:r>
          </w:hyperlink>
        </w:p>
        <w:p w:rsidR="00983CD6" w:rsidRDefault="00734095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4019308" w:history="1"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Приложение А. Программные модули</w:t>
            </w:r>
            <w:r w:rsidR="00983CD6">
              <w:rPr>
                <w:noProof/>
                <w:webHidden/>
              </w:rPr>
              <w:tab/>
            </w:r>
            <w:r w:rsidR="002F5F28">
              <w:rPr>
                <w:noProof/>
                <w:webHidden/>
              </w:rPr>
              <w:fldChar w:fldCharType="begin"/>
            </w:r>
            <w:r w:rsidR="00983CD6">
              <w:rPr>
                <w:noProof/>
                <w:webHidden/>
              </w:rPr>
              <w:instrText xml:space="preserve"> PAGEREF _Toc514019308 \h </w:instrText>
            </w:r>
            <w:r w:rsidR="002F5F28">
              <w:rPr>
                <w:noProof/>
                <w:webHidden/>
              </w:rPr>
            </w:r>
            <w:r w:rsidR="002F5F28">
              <w:rPr>
                <w:noProof/>
                <w:webHidden/>
              </w:rPr>
              <w:fldChar w:fldCharType="separate"/>
            </w:r>
            <w:r w:rsidR="007F7A64">
              <w:rPr>
                <w:noProof/>
                <w:webHidden/>
              </w:rPr>
              <w:t>9</w:t>
            </w:r>
            <w:r w:rsidR="002F5F28">
              <w:rPr>
                <w:noProof/>
                <w:webHidden/>
              </w:rPr>
              <w:fldChar w:fldCharType="end"/>
            </w:r>
          </w:hyperlink>
        </w:p>
        <w:p w:rsidR="00A84F59" w:rsidRDefault="002F5F28">
          <w:r>
            <w:rPr>
              <w:b/>
              <w:bCs/>
            </w:rPr>
            <w:fldChar w:fldCharType="end"/>
          </w:r>
        </w:p>
      </w:sdtContent>
    </w:sdt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Default="009F4155" w:rsidP="009F4155">
      <w:pPr>
        <w:pStyle w:val="1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0" w:name="_Toc514019298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Введение</w:t>
      </w:r>
      <w:bookmarkEnd w:id="0"/>
    </w:p>
    <w:p w:rsidR="00FC6C0A" w:rsidRPr="00FC6C0A" w:rsidRDefault="00FC6C0A" w:rsidP="00FC6C0A">
      <w:pPr>
        <w:spacing w:line="360" w:lineRule="auto"/>
      </w:pPr>
    </w:p>
    <w:p w:rsidR="00D30D1F" w:rsidRPr="008E155F" w:rsidRDefault="00AE19A5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AE19A5">
        <w:rPr>
          <w:rFonts w:ascii="Times New Roman" w:hAnsi="Times New Roman" w:cs="Times New Roman"/>
          <w:spacing w:val="2"/>
          <w:sz w:val="28"/>
          <w:szCs w:val="28"/>
        </w:rPr>
        <w:t xml:space="preserve">В прикладных исследованиях </w:t>
      </w:r>
      <w:r>
        <w:rPr>
          <w:rFonts w:ascii="Times New Roman" w:hAnsi="Times New Roman" w:cs="Times New Roman"/>
          <w:spacing w:val="2"/>
          <w:sz w:val="28"/>
          <w:szCs w:val="28"/>
        </w:rPr>
        <w:t>довольно</w:t>
      </w:r>
      <w:r w:rsidRPr="00AE19A5">
        <w:rPr>
          <w:rFonts w:ascii="Times New Roman" w:hAnsi="Times New Roman" w:cs="Times New Roman"/>
          <w:spacing w:val="2"/>
          <w:sz w:val="28"/>
          <w:szCs w:val="28"/>
        </w:rPr>
        <w:t xml:space="preserve"> часто возникает необходимость выяснить, </w:t>
      </w:r>
      <w:r>
        <w:rPr>
          <w:rFonts w:ascii="Times New Roman" w:hAnsi="Times New Roman" w:cs="Times New Roman"/>
          <w:spacing w:val="2"/>
          <w:sz w:val="28"/>
          <w:szCs w:val="28"/>
        </w:rPr>
        <w:t>имеют ли различия</w:t>
      </w:r>
      <w:r w:rsidRPr="00AE19A5">
        <w:rPr>
          <w:rFonts w:ascii="Times New Roman" w:hAnsi="Times New Roman" w:cs="Times New Roman"/>
          <w:spacing w:val="2"/>
          <w:sz w:val="28"/>
          <w:szCs w:val="28"/>
        </w:rPr>
        <w:t xml:space="preserve"> генеральные совокупности, из которых взяты две независимые выборки.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В математической статистике данная задача формулируется как проверка гипотезы об однородности </w:t>
      </w:r>
      <w:r w:rsidRPr="00FC6C0A">
        <w:rPr>
          <w:rFonts w:ascii="Times New Roman" w:hAnsi="Times New Roman" w:cs="Times New Roman"/>
          <w:spacing w:val="2"/>
          <w:sz w:val="28"/>
          <w:szCs w:val="28"/>
        </w:rPr>
        <w:t>законов распределения вероятностей</w:t>
      </w:r>
      <w:r>
        <w:rPr>
          <w:rFonts w:ascii="Times New Roman" w:hAnsi="Times New Roman" w:cs="Times New Roman"/>
          <w:spacing w:val="2"/>
          <w:sz w:val="28"/>
          <w:szCs w:val="28"/>
        </w:rPr>
        <w:t>.</w:t>
      </w:r>
      <w:r w:rsidRPr="00AE19A5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>Необходимость проверки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данных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гипотез 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появляется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в различных 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ситуациях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, когда хотят 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удостовериться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в неизменности (или 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напротив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в изменении) статистических свойств н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екоторого объекта или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процесса после целенаправленного изменения фактора или факторов (методики, технологии и т.д.), неявным образом влияющих на исследуемый объект.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 xml:space="preserve"> Иными словами, проверяется изменение или наоборот сохранение статистических показателей объекта или процесса до некоторого</w:t>
      </w:r>
      <w:r w:rsidR="00D30D1F">
        <w:rPr>
          <w:rFonts w:ascii="Times New Roman" w:hAnsi="Times New Roman" w:cs="Times New Roman"/>
          <w:spacing w:val="2"/>
          <w:sz w:val="28"/>
          <w:szCs w:val="28"/>
        </w:rPr>
        <w:t xml:space="preserve"> оказанного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 xml:space="preserve"> воздействия и после с течением времени.</w:t>
      </w:r>
      <w:r w:rsidR="00D30D1F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D30D1F" w:rsidRPr="00D30D1F">
        <w:rPr>
          <w:rFonts w:ascii="Times New Roman" w:hAnsi="Times New Roman" w:cs="Times New Roman"/>
          <w:spacing w:val="2"/>
          <w:sz w:val="28"/>
          <w:szCs w:val="28"/>
        </w:rPr>
        <w:t>Например, надо выяснить, влияет ли способ упаковки некоторых деталей на заводе на их потребительские качества через год после хранения.</w:t>
      </w:r>
      <w:r w:rsidR="00D30D1F">
        <w:rPr>
          <w:color w:val="000000"/>
          <w:shd w:val="clear" w:color="auto" w:fill="FFFFFF"/>
        </w:rPr>
        <w:t xml:space="preserve"> 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Или другой пример применения исследований однородности: в маркетинге важно выделить сегменты потребительского рынка. </w:t>
      </w:r>
    </w:p>
    <w:p w:rsidR="00AE19A5" w:rsidRDefault="008E155F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8E155F">
        <w:rPr>
          <w:rFonts w:ascii="Times New Roman" w:hAnsi="Times New Roman" w:cs="Times New Roman"/>
          <w:spacing w:val="2"/>
          <w:sz w:val="28"/>
          <w:szCs w:val="28"/>
        </w:rPr>
        <w:t>В случае если установлена однородность двух выборок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,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то вполне вероятно группировка 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сегментов, из которых они взяты, в один.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В последующем это позволит воплотить в жизнь по отношению к ним схожую рекламную политику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(проводить одни и те же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маркетинговые  процедуры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 и т.п.).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В случае если же установлено отличие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, то поведение потребителей в двух сегментах различно, объединять эти сегменты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невозможно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, и могут понадобиться различные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рекламные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компании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>, своя для каждого из этих сегментов.</w:t>
      </w:r>
    </w:p>
    <w:p w:rsidR="00DA354F" w:rsidRPr="00A76569" w:rsidRDefault="00F57287" w:rsidP="00DA354F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>На практике чаще всего приходится иметь дело с данными ограниченной точности.</w:t>
      </w:r>
      <w:r w:rsidR="003865E5">
        <w:rPr>
          <w:rFonts w:ascii="Times New Roman" w:hAnsi="Times New Roman" w:cs="Times New Roman"/>
          <w:spacing w:val="2"/>
          <w:sz w:val="28"/>
          <w:szCs w:val="28"/>
        </w:rPr>
        <w:t xml:space="preserve"> Зачастую, это целые числа, или данные с одним, двумя знаками после запятой. При больших объемах выборок, количество повторений в выборках тоже становится большим. Становится интересно, можно ли </w:t>
      </w:r>
      <w:r w:rsidR="003865E5">
        <w:rPr>
          <w:rFonts w:ascii="Times New Roman" w:hAnsi="Times New Roman" w:cs="Times New Roman"/>
          <w:spacing w:val="2"/>
          <w:sz w:val="28"/>
          <w:szCs w:val="28"/>
        </w:rPr>
        <w:lastRenderedPageBreak/>
        <w:t>руководствоваться данными по исследованию критериев однородности для таких выборок. Подчиняются ли статистики критериев предельным распределениям</w:t>
      </w:r>
      <w:r w:rsidR="00DA354F">
        <w:rPr>
          <w:rFonts w:ascii="Times New Roman" w:hAnsi="Times New Roman" w:cs="Times New Roman"/>
          <w:spacing w:val="2"/>
          <w:sz w:val="28"/>
          <w:szCs w:val="28"/>
        </w:rPr>
        <w:t>,</w:t>
      </w:r>
      <w:r w:rsidR="003865E5">
        <w:rPr>
          <w:rFonts w:ascii="Times New Roman" w:hAnsi="Times New Roman" w:cs="Times New Roman"/>
          <w:spacing w:val="2"/>
          <w:sz w:val="28"/>
          <w:szCs w:val="28"/>
        </w:rPr>
        <w:t xml:space="preserve"> и при каких объемах выборок можно </w:t>
      </w:r>
      <w:r w:rsidR="00DA354F">
        <w:rPr>
          <w:rFonts w:ascii="Times New Roman" w:hAnsi="Times New Roman" w:cs="Times New Roman"/>
          <w:spacing w:val="2"/>
          <w:sz w:val="28"/>
          <w:szCs w:val="28"/>
        </w:rPr>
        <w:t>реально пользоваться этими предельными распределениями статистик критериев.</w:t>
      </w:r>
      <w:r w:rsidR="003865E5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Исследования распределений статистик и мощностей критериев однородности подробно рассматривались в работах </w:t>
      </w:r>
      <w:r w:rsidRPr="00F57287">
        <w:rPr>
          <w:rFonts w:ascii="Times New Roman" w:hAnsi="Times New Roman" w:cs="Times New Roman"/>
          <w:spacing w:val="2"/>
          <w:sz w:val="28"/>
          <w:szCs w:val="28"/>
        </w:rPr>
        <w:t>[1, 2].</w:t>
      </w:r>
      <w:r w:rsidR="003865E5">
        <w:rPr>
          <w:rFonts w:ascii="Times New Roman" w:hAnsi="Times New Roman" w:cs="Times New Roman"/>
          <w:spacing w:val="2"/>
          <w:sz w:val="28"/>
          <w:szCs w:val="28"/>
        </w:rPr>
        <w:t xml:space="preserve"> Таким образом,</w:t>
      </w:r>
      <w:r w:rsidRPr="00F57287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3865E5">
        <w:rPr>
          <w:rFonts w:ascii="Times New Roman" w:hAnsi="Times New Roman" w:cs="Times New Roman"/>
          <w:spacing w:val="2"/>
          <w:sz w:val="28"/>
          <w:szCs w:val="28"/>
        </w:rPr>
        <w:t>ц</w:t>
      </w:r>
      <w:r>
        <w:rPr>
          <w:rFonts w:ascii="Times New Roman" w:hAnsi="Times New Roman" w:cs="Times New Roman"/>
          <w:spacing w:val="2"/>
          <w:sz w:val="28"/>
          <w:szCs w:val="28"/>
        </w:rPr>
        <w:t>ель</w:t>
      </w:r>
      <w:r w:rsidR="003865E5">
        <w:rPr>
          <w:rFonts w:ascii="Times New Roman" w:hAnsi="Times New Roman" w:cs="Times New Roman"/>
          <w:spacing w:val="2"/>
          <w:sz w:val="28"/>
          <w:szCs w:val="28"/>
        </w:rPr>
        <w:t>ю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данной работы </w:t>
      </w:r>
      <w:r w:rsidR="003865E5">
        <w:rPr>
          <w:rFonts w:ascii="Times New Roman" w:hAnsi="Times New Roman" w:cs="Times New Roman"/>
          <w:spacing w:val="2"/>
          <w:sz w:val="28"/>
          <w:szCs w:val="28"/>
        </w:rPr>
        <w:t>является исследование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к</w:t>
      </w:r>
      <w:r w:rsidR="00002B40">
        <w:rPr>
          <w:rFonts w:ascii="Times New Roman" w:hAnsi="Times New Roman" w:cs="Times New Roman"/>
          <w:spacing w:val="2"/>
          <w:sz w:val="28"/>
          <w:szCs w:val="28"/>
        </w:rPr>
        <w:t>ритериев однородности на данных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ограниченной точности.</w:t>
      </w:r>
      <w:r w:rsidR="00DA354F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DA354F" w:rsidRPr="008D0FFF">
        <w:rPr>
          <w:rFonts w:ascii="Times New Roman" w:hAnsi="Times New Roman" w:cs="Times New Roman"/>
          <w:sz w:val="28"/>
          <w:szCs w:val="28"/>
        </w:rPr>
        <w:t>Исследования проводятся с использованием метода компьютерного моделирования.</w:t>
      </w:r>
    </w:p>
    <w:p w:rsidR="00FC6C0A" w:rsidRDefault="00FC6C0A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9F4155" w:rsidRDefault="009F4155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6C41C1" w:rsidRPr="009F4155" w:rsidRDefault="006C41C1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4155" w:rsidRPr="00A84F59" w:rsidRDefault="003D7F6B" w:rsidP="009F4155">
      <w:pPr>
        <w:pStyle w:val="1"/>
        <w:numPr>
          <w:ilvl w:val="0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1" w:name="_Toc514019299"/>
      <w:r w:rsidRPr="003D7F6B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К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ритерии</w:t>
      </w:r>
      <w:r w:rsidRPr="003D7F6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проверки</w:t>
      </w:r>
      <w:r w:rsidRPr="003D7F6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однородности законов распределения</w:t>
      </w:r>
      <w:bookmarkEnd w:id="1"/>
    </w:p>
    <w:p w:rsidR="00B96709" w:rsidRPr="00B96709" w:rsidRDefault="003D7F6B" w:rsidP="00B96709">
      <w:pPr>
        <w:pStyle w:val="2"/>
        <w:numPr>
          <w:ilvl w:val="1"/>
          <w:numId w:val="1"/>
        </w:numPr>
        <w:rPr>
          <w:rFonts w:ascii="Times New Roman" w:eastAsiaTheme="minorHAnsi" w:hAnsi="Times New Roman" w:cs="Times New Roman"/>
          <w:b/>
          <w:color w:val="auto"/>
          <w:spacing w:val="2"/>
          <w:sz w:val="28"/>
          <w:szCs w:val="28"/>
        </w:rPr>
      </w:pPr>
      <w:bookmarkStart w:id="2" w:name="_Toc514019300"/>
      <w:r w:rsidRPr="0001195C">
        <w:rPr>
          <w:rFonts w:ascii="Times New Roman" w:eastAsiaTheme="minorHAnsi" w:hAnsi="Times New Roman" w:cs="Times New Roman"/>
          <w:b/>
          <w:color w:val="auto"/>
          <w:spacing w:val="2"/>
          <w:sz w:val="28"/>
          <w:szCs w:val="28"/>
        </w:rPr>
        <w:t>Общая постановка</w:t>
      </w:r>
      <w:bookmarkEnd w:id="2"/>
    </w:p>
    <w:p w:rsidR="0001195C" w:rsidRPr="0001195C" w:rsidRDefault="00B96709" w:rsidP="00D2493B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B96709">
        <w:rPr>
          <w:rFonts w:ascii="Times New Roman" w:hAnsi="Times New Roman" w:cs="Times New Roman"/>
          <w:spacing w:val="2"/>
          <w:sz w:val="28"/>
          <w:szCs w:val="28"/>
        </w:rPr>
        <w:t>При анализе случайных ошибок средств измерений, при статическом управлении качеством процессов часто возникают вопросы решения</w:t>
      </w:r>
      <w:r w:rsidRPr="0001195C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>задач</w:t>
      </w:r>
      <w:r w:rsidR="0002420A">
        <w:rPr>
          <w:rFonts w:ascii="Times New Roman" w:hAnsi="Times New Roman" w:cs="Times New Roman"/>
          <w:spacing w:val="2"/>
          <w:sz w:val="28"/>
          <w:szCs w:val="28"/>
        </w:rPr>
        <w:t>и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 xml:space="preserve"> проверки гипотез о принадлежно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softHyphen/>
        <w:t>сти двух выборок случайных величин одной и той же генеральной совокуп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softHyphen/>
        <w:t>ности. Такая задача</w:t>
      </w:r>
      <w:r>
        <w:rPr>
          <w:rFonts w:ascii="Times New Roman" w:hAnsi="Times New Roman" w:cs="Times New Roman"/>
          <w:spacing w:val="2"/>
          <w:sz w:val="28"/>
          <w:szCs w:val="28"/>
        </w:rPr>
        <w:t>,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 xml:space="preserve"> естественно</w:t>
      </w:r>
      <w:r>
        <w:rPr>
          <w:rFonts w:ascii="Times New Roman" w:hAnsi="Times New Roman" w:cs="Times New Roman"/>
          <w:spacing w:val="2"/>
          <w:sz w:val="28"/>
          <w:szCs w:val="28"/>
        </w:rPr>
        <w:t>,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 xml:space="preserve"> возникает при п</w:t>
      </w:r>
      <w:r>
        <w:rPr>
          <w:rFonts w:ascii="Times New Roman" w:hAnsi="Times New Roman" w:cs="Times New Roman"/>
          <w:spacing w:val="2"/>
          <w:sz w:val="28"/>
          <w:szCs w:val="28"/>
        </w:rPr>
        <w:t>р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>оверке средств измерений, когда пытаются убе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softHyphen/>
        <w:t>диться в том, что закон распределения случайных ошибок измерений не пре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терпел существенных изменений </w:t>
      </w:r>
      <w:r>
        <w:rPr>
          <w:rFonts w:ascii="Times New Roman" w:hAnsi="Times New Roman" w:cs="Times New Roman"/>
          <w:spacing w:val="2"/>
          <w:sz w:val="28"/>
          <w:szCs w:val="28"/>
        </w:rPr>
        <w:t>с течением времени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983CD6" w:rsidRPr="00D2493B" w:rsidRDefault="00983CD6" w:rsidP="00D2493B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Задача проверки однородности двух выборок формулируется следующим образом. Пусть имеются две упорядоченные по </w:t>
      </w:r>
      <w:r w:rsidR="0001195C">
        <w:rPr>
          <w:rFonts w:ascii="Times New Roman" w:hAnsi="Times New Roman" w:cs="Times New Roman"/>
          <w:spacing w:val="2"/>
          <w:sz w:val="28"/>
          <w:szCs w:val="28"/>
        </w:rPr>
        <w:t>не убыванию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выборки размером 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object w:dxaOrig="26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5pt;height:11.25pt" o:ole="">
            <v:imagedata r:id="rId8" o:title=""/>
          </v:shape>
          <o:OLEObject Type="Embed" ProgID="Equation.DSMT4" ShapeID="_x0000_i1025" DrawAspect="Content" ObjectID="_1588621547" r:id="rId9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object w:dxaOrig="200" w:dyaOrig="220">
          <v:shape id="_x0000_i1026" type="#_x0000_t75" style="width:10pt;height:11.25pt" o:ole="">
            <v:imagedata r:id="rId10" o:title=""/>
          </v:shape>
          <o:OLEObject Type="Embed" ProgID="Equation.DSMT4" ShapeID="_x0000_i1026" DrawAspect="Content" ObjectID="_1588621548" r:id="rId11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:</w:t>
      </w:r>
    </w:p>
    <w:p w:rsidR="00983CD6" w:rsidRPr="00D2493B" w:rsidRDefault="00D2493B" w:rsidP="00D2493B">
      <w:pPr>
        <w:spacing w:after="0" w:line="360" w:lineRule="auto"/>
        <w:ind w:firstLine="567"/>
        <w:jc w:val="center"/>
        <w:rPr>
          <w:rFonts w:ascii="Times New Roman" w:hAnsi="Times New Roman" w:cs="Times New Roman"/>
          <w:spacing w:val="2"/>
          <w:sz w:val="28"/>
          <w:szCs w:val="28"/>
        </w:rPr>
      </w:pPr>
      <w:r w:rsidRPr="00D2493B">
        <w:rPr>
          <w:rFonts w:ascii="Times New Roman" w:hAnsi="Times New Roman" w:cs="Times New Roman"/>
          <w:spacing w:val="2"/>
          <w:sz w:val="28"/>
          <w:szCs w:val="28"/>
        </w:rPr>
        <w:object w:dxaOrig="1560" w:dyaOrig="360">
          <v:shape id="_x0000_i1027" type="#_x0000_t75" style="width:78.25pt;height:18.15pt" o:ole="">
            <v:imagedata r:id="rId12" o:title=""/>
          </v:shape>
          <o:OLEObject Type="Embed" ProgID="Equation.DSMT4" ShapeID="_x0000_i1027" DrawAspect="Content" ObjectID="_1588621549" r:id="rId13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object w:dxaOrig="1579" w:dyaOrig="360">
          <v:shape id="_x0000_i1028" type="#_x0000_t75" style="width:78.9pt;height:18.15pt" o:ole="">
            <v:imagedata r:id="rId14" o:title=""/>
          </v:shape>
          <o:OLEObject Type="Embed" ProgID="Equation.DSMT4" ShapeID="_x0000_i1028" DrawAspect="Content" ObjectID="_1588621550" r:id="rId15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D2493B" w:rsidRDefault="00D2493B" w:rsidP="000B4128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Для определенности обычно полагают, что 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object w:dxaOrig="560" w:dyaOrig="240">
          <v:shape id="_x0000_i1029" type="#_x0000_t75" style="width:27.55pt;height:11.9pt" o:ole="">
            <v:imagedata r:id="rId16" o:title=""/>
          </v:shape>
          <o:OLEObject Type="Embed" ProgID="Equation.DSMT4" ShapeID="_x0000_i1029" DrawAspect="Content" ObjectID="_1588621551" r:id="rId17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>, но это совсем необязательно. Проверяется гипо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теза о том, что </w:t>
      </w:r>
      <w:r w:rsidR="0002420A">
        <w:rPr>
          <w:rFonts w:ascii="Times New Roman" w:hAnsi="Times New Roman" w:cs="Times New Roman"/>
          <w:spacing w:val="2"/>
          <w:sz w:val="28"/>
          <w:szCs w:val="28"/>
        </w:rPr>
        <w:t>обе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выборки извлечены из одной и той же генеральной сово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купности, т. е. 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object w:dxaOrig="340" w:dyaOrig="320">
          <v:shape id="_x0000_i1030" type="#_x0000_t75" style="width:15.65pt;height:15.65pt" o:ole="">
            <v:imagedata r:id="rId18" o:title=""/>
          </v:shape>
          <o:OLEObject Type="Embed" ProgID="Equation.DSMT4" ShapeID="_x0000_i1030" DrawAspect="Content" ObjectID="_1588621552" r:id="rId19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: 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object w:dxaOrig="1160" w:dyaOrig="300">
          <v:shape id="_x0000_i1031" type="#_x0000_t75" style="width:57.6pt;height:15.05pt" o:ole="">
            <v:imagedata r:id="rId20" o:title=""/>
          </v:shape>
          <o:OLEObject Type="Embed" ProgID="Equation.DSMT4" ShapeID="_x0000_i1031" DrawAspect="Content" ObjectID="_1588621553" r:id="rId21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при любом 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object w:dxaOrig="180" w:dyaOrig="200">
          <v:shape id="_x0000_i1032" type="#_x0000_t75" style="width:10pt;height:10pt" o:ole="">
            <v:imagedata r:id="rId22" o:title=""/>
          </v:shape>
          <o:OLEObject Type="Embed" ProgID="Equation.DSMT4" ShapeID="_x0000_i1032" DrawAspect="Content" ObjectID="_1588621554" r:id="rId23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70578E" w:rsidRPr="000B4128" w:rsidRDefault="0070578E" w:rsidP="000B4128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</w:p>
    <w:p w:rsidR="003D7F6B" w:rsidRDefault="003D7F6B" w:rsidP="003D7F6B">
      <w:pPr>
        <w:pStyle w:val="2"/>
        <w:numPr>
          <w:ilvl w:val="1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3" w:name="_Toc514019301"/>
      <w:r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Критерий Смирнова</w:t>
      </w:r>
      <w:bookmarkEnd w:id="3"/>
    </w:p>
    <w:p w:rsidR="002E5DF7" w:rsidRPr="00AD0982" w:rsidRDefault="00B853B0" w:rsidP="00B853B0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ab/>
        <w:t>Критерий Смирнова - э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>то двухсторонний тест с нулевой гипотезой о том, что из одного и того же непрерывного распределения извлекаются 2 независимых выборки. Критерий однородности Смирнова предложен в работе [3].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Предполагается, что функции распределения 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object w:dxaOrig="499" w:dyaOrig="300">
          <v:shape id="_x0000_i1033" type="#_x0000_t75" style="width:23.15pt;height:15.05pt" o:ole="">
            <v:imagedata r:id="rId24" o:title=""/>
          </v:shape>
          <o:OLEObject Type="Embed" ProgID="Equation.DSMT4" ShapeID="_x0000_i1033" DrawAspect="Content" ObjectID="_1588621555" r:id="rId25"/>
        </w:objec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object w:dxaOrig="499" w:dyaOrig="300">
          <v:shape id="_x0000_i1034" type="#_x0000_t75" style="width:23.15pt;height:15.05pt" o:ole="">
            <v:imagedata r:id="rId26" o:title=""/>
          </v:shape>
          <o:OLEObject Type="Embed" ProgID="Equation.DSMT4" ShapeID="_x0000_i1034" DrawAspect="Content" ObjectID="_1588621556" r:id="rId27"/>
        </w:objec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являются непрерывными. Статистика критерия Смирнова измеряет расстояние ме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softHyphen/>
        <w:t>жду эмпирическими функциями распределения, построенными по выборкам</w:t>
      </w:r>
      <w:r w:rsidR="00AD0982"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[1]</w:t>
      </w:r>
    </w:p>
    <w:p w:rsidR="00B853B0" w:rsidRDefault="00B853B0" w:rsidP="00B853B0">
      <w:pPr>
        <w:spacing w:after="0" w:line="360" w:lineRule="auto"/>
        <w:ind w:firstLine="567"/>
        <w:jc w:val="center"/>
      </w:pPr>
      <w:r w:rsidRPr="00AD0982">
        <w:rPr>
          <w:rFonts w:ascii="Times New Roman" w:hAnsi="Times New Roman" w:cs="Times New Roman"/>
          <w:position w:val="-26"/>
          <w:sz w:val="28"/>
          <w:szCs w:val="28"/>
        </w:rPr>
        <w:object w:dxaOrig="2380" w:dyaOrig="499">
          <v:shape id="_x0000_i1035" type="#_x0000_t75" style="width:120.85pt;height:23.15pt" o:ole="">
            <v:imagedata r:id="rId28" o:title=""/>
          </v:shape>
          <o:OLEObject Type="Embed" ProgID="Equation.DSMT4" ShapeID="_x0000_i1035" DrawAspect="Content" ObjectID="_1588621557" r:id="rId29"/>
        </w:object>
      </w:r>
    </w:p>
    <w:p w:rsidR="00B853B0" w:rsidRPr="00B853B0" w:rsidRDefault="00AD0982" w:rsidP="00B853B0">
      <w:pPr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>На практике,</w:t>
      </w:r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значение статистики </w:t>
      </w:r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object w:dxaOrig="480" w:dyaOrig="360">
          <v:shape id="_x0000_i1036" type="#_x0000_t75" style="width:23.15pt;height:18.15pt" o:ole="">
            <v:imagedata r:id="rId30" o:title=""/>
          </v:shape>
          <o:OLEObject Type="Embed" ProgID="Equation.DSMT4" ShapeID="_x0000_i1036" DrawAspect="Content" ObjectID="_1588621558" r:id="rId31"/>
        </w:object>
      </w:r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рекомен</w:t>
      </w:r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softHyphen/>
        <w:t>дуется вычислять в соответствии с соотношениями [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>4</w:t>
      </w:r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t>]:</w:t>
      </w:r>
    </w:p>
    <w:p w:rsidR="00B853B0" w:rsidRPr="00AD0982" w:rsidRDefault="00B853B0" w:rsidP="00B853B0">
      <w:pPr>
        <w:pStyle w:val="ab"/>
        <w:spacing w:before="200" w:after="240"/>
        <w:rPr>
          <w:sz w:val="28"/>
          <w:szCs w:val="28"/>
        </w:rPr>
      </w:pPr>
      <w:r w:rsidRPr="00AD0982">
        <w:rPr>
          <w:position w:val="-26"/>
          <w:sz w:val="28"/>
          <w:szCs w:val="28"/>
        </w:rPr>
        <w:object w:dxaOrig="4480" w:dyaOrig="639">
          <v:shape id="_x0000_i1037" type="#_x0000_t75" style="width:224.15pt;height:31.95pt" o:ole="">
            <v:imagedata r:id="rId32" o:title=""/>
          </v:shape>
          <o:OLEObject Type="Embed" ProgID="Equation.DSMT4" ShapeID="_x0000_i1037" DrawAspect="Content" ObjectID="_1588621559" r:id="rId33"/>
        </w:object>
      </w:r>
      <w:r w:rsidRPr="00AD0982">
        <w:rPr>
          <w:sz w:val="28"/>
          <w:szCs w:val="28"/>
        </w:rPr>
        <w:t>,</w:t>
      </w:r>
    </w:p>
    <w:p w:rsidR="00B853B0" w:rsidRPr="007651D8" w:rsidRDefault="00B853B0" w:rsidP="00B853B0">
      <w:pPr>
        <w:pStyle w:val="ab"/>
        <w:spacing w:before="200" w:after="240"/>
        <w:rPr>
          <w:szCs w:val="28"/>
        </w:rPr>
      </w:pPr>
      <w:r w:rsidRPr="00AD0982">
        <w:rPr>
          <w:position w:val="-26"/>
          <w:sz w:val="28"/>
          <w:szCs w:val="28"/>
        </w:rPr>
        <w:object w:dxaOrig="4420" w:dyaOrig="639">
          <v:shape id="_x0000_i1038" type="#_x0000_t75" style="width:222.9pt;height:31.95pt" o:ole="">
            <v:imagedata r:id="rId34" o:title=""/>
          </v:shape>
          <o:OLEObject Type="Embed" ProgID="Equation.DSMT4" ShapeID="_x0000_i1038" DrawAspect="Content" ObjectID="_1588621560" r:id="rId35"/>
        </w:object>
      </w:r>
      <w:r w:rsidRPr="007651D8">
        <w:rPr>
          <w:szCs w:val="28"/>
        </w:rPr>
        <w:t>,</w:t>
      </w:r>
    </w:p>
    <w:p w:rsidR="00B853B0" w:rsidRDefault="00B853B0" w:rsidP="00B853B0">
      <w:pPr>
        <w:pStyle w:val="ab"/>
        <w:spacing w:before="200" w:after="240"/>
        <w:rPr>
          <w:szCs w:val="28"/>
        </w:rPr>
      </w:pPr>
      <w:r w:rsidRPr="007651D8">
        <w:rPr>
          <w:position w:val="-18"/>
          <w:szCs w:val="28"/>
        </w:rPr>
        <w:object w:dxaOrig="2260" w:dyaOrig="460">
          <v:shape id="_x0000_i1039" type="#_x0000_t75" style="width:112.7pt;height:23.15pt" o:ole="">
            <v:imagedata r:id="rId36" o:title=""/>
          </v:shape>
          <o:OLEObject Type="Embed" ProgID="Equation.DSMT4" ShapeID="_x0000_i1039" DrawAspect="Content" ObjectID="_1588621561" r:id="rId37"/>
        </w:object>
      </w:r>
      <w:r w:rsidRPr="007651D8">
        <w:rPr>
          <w:szCs w:val="28"/>
        </w:rPr>
        <w:t>.</w:t>
      </w:r>
    </w:p>
    <w:p w:rsidR="00AD0982" w:rsidRPr="00AD0982" w:rsidRDefault="00AD0982" w:rsidP="00AD0982">
      <w:pPr>
        <w:rPr>
          <w:rFonts w:ascii="Times New Roman" w:hAnsi="Times New Roman" w:cs="Times New Roman"/>
          <w:spacing w:val="2"/>
          <w:sz w:val="28"/>
          <w:szCs w:val="28"/>
        </w:rPr>
      </w:pP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Если гипотеза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object w:dxaOrig="340" w:dyaOrig="320">
          <v:shape id="_x0000_i1040" type="#_x0000_t75" style="width:15.65pt;height:15.65pt" o:ole="">
            <v:imagedata r:id="rId38" o:title=""/>
          </v:shape>
          <o:OLEObject Type="Embed" ProgID="Equation.DSMT4" ShapeID="_x0000_i1040" DrawAspect="Content" ObjectID="_1588621562" r:id="rId39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справедлива, то при неограниченном увеличении объемов выборок [</w:t>
      </w:r>
      <w:r>
        <w:rPr>
          <w:rFonts w:ascii="Times New Roman" w:hAnsi="Times New Roman" w:cs="Times New Roman"/>
          <w:spacing w:val="2"/>
          <w:sz w:val="28"/>
          <w:szCs w:val="28"/>
        </w:rPr>
        <w:t>4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]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object w:dxaOrig="3040" w:dyaOrig="740">
          <v:shape id="_x0000_i1041" type="#_x0000_t75" style="width:152.15pt;height:36.95pt" o:ole="">
            <v:imagedata r:id="rId40" o:title=""/>
          </v:shape>
          <o:OLEObject Type="Embed" ProgID="Equation.DSMT4" ShapeID="_x0000_i1041" DrawAspect="Content" ObjectID="_1588621563" r:id="rId41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>, т. е. статис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softHyphen/>
        <w:t>тика</w:t>
      </w:r>
    </w:p>
    <w:p w:rsidR="00AD0982" w:rsidRDefault="00AD0982" w:rsidP="00AD0982">
      <w:pPr>
        <w:pStyle w:val="ab"/>
        <w:spacing w:before="200" w:after="240"/>
        <w:rPr>
          <w:rFonts w:eastAsiaTheme="minorHAnsi"/>
          <w:spacing w:val="2"/>
          <w:sz w:val="28"/>
          <w:szCs w:val="28"/>
          <w:lang w:eastAsia="en-US"/>
        </w:rPr>
      </w:pPr>
      <w:r w:rsidRPr="00AD0982">
        <w:rPr>
          <w:rFonts w:eastAsiaTheme="minorHAnsi"/>
          <w:spacing w:val="2"/>
          <w:sz w:val="28"/>
          <w:szCs w:val="28"/>
          <w:lang w:eastAsia="en-US"/>
        </w:rPr>
        <w:object w:dxaOrig="1620" w:dyaOrig="639">
          <v:shape id="_x0000_i1042" type="#_x0000_t75" style="width:82pt;height:31.95pt" o:ole="">
            <v:imagedata r:id="rId42" o:title=""/>
          </v:shape>
          <o:OLEObject Type="Embed" ProgID="Equation.DSMT4" ShapeID="_x0000_i1042" DrawAspect="Content" ObjectID="_1588621564" r:id="rId43"/>
        </w:object>
      </w:r>
    </w:p>
    <w:p w:rsidR="00AD0982" w:rsidRPr="00AD0982" w:rsidRDefault="00AD0982" w:rsidP="00AD0982">
      <w:pPr>
        <w:rPr>
          <w:rFonts w:ascii="Times New Roman" w:hAnsi="Times New Roman" w:cs="Times New Roman"/>
          <w:spacing w:val="2"/>
          <w:sz w:val="28"/>
          <w:szCs w:val="28"/>
        </w:rPr>
      </w:pP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в пределе подчиняется распределению Колмогорова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object w:dxaOrig="540" w:dyaOrig="300">
          <v:shape id="_x0000_i1043" type="#_x0000_t75" style="width:26.9pt;height:15.05pt" o:ole="">
            <v:imagedata r:id="rId44" o:title=""/>
          </v:shape>
          <o:OLEObject Type="Embed" ProgID="Equation.DSMT4" ShapeID="_x0000_i1043" DrawAspect="Content" ObjectID="_1588621565" r:id="rId45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[</w:t>
      </w:r>
      <w:r>
        <w:rPr>
          <w:rFonts w:ascii="Times New Roman" w:hAnsi="Times New Roman" w:cs="Times New Roman"/>
          <w:spacing w:val="2"/>
          <w:sz w:val="28"/>
          <w:szCs w:val="28"/>
        </w:rPr>
        <w:t>4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] с функцией распределения </w:t>
      </w:r>
    </w:p>
    <w:p w:rsidR="00AD0982" w:rsidRDefault="00AD0982" w:rsidP="00AD0982">
      <w:pPr>
        <w:jc w:val="center"/>
        <w:rPr>
          <w:rFonts w:ascii="Times New Roman" w:hAnsi="Times New Roman" w:cs="Times New Roman"/>
          <w:spacing w:val="2"/>
          <w:sz w:val="28"/>
          <w:szCs w:val="28"/>
        </w:rPr>
      </w:pPr>
      <w:r w:rsidRPr="00AD0982">
        <w:rPr>
          <w:rFonts w:ascii="Times New Roman" w:hAnsi="Times New Roman" w:cs="Times New Roman"/>
          <w:spacing w:val="2"/>
          <w:sz w:val="28"/>
          <w:szCs w:val="28"/>
        </w:rPr>
        <w:object w:dxaOrig="2359" w:dyaOrig="700">
          <v:shape id="_x0000_i1044" type="#_x0000_t75" style="width:118.35pt;height:35.05pt" o:ole="">
            <v:imagedata r:id="rId46" o:title=""/>
          </v:shape>
          <o:OLEObject Type="Embed" ProgID="Equation.DSMT4" ShapeID="_x0000_i1044" DrawAspect="Content" ObjectID="_1588621566" r:id="rId47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AD0982" w:rsidRPr="00AD0982" w:rsidRDefault="00AD0982" w:rsidP="00AD0982">
      <w:pPr>
        <w:ind w:firstLine="36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Однако при ограниченных значениях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object w:dxaOrig="240" w:dyaOrig="200">
          <v:shape id="_x0000_i1045" type="#_x0000_t75" style="width:11.9pt;height:10pt" o:ole="">
            <v:imagedata r:id="rId48" o:title=""/>
          </v:shape>
          <o:OLEObject Type="Embed" ProgID="Equation.DSMT4" ShapeID="_x0000_i1045" DrawAspect="Content" ObjectID="_1588621567" r:id="rId49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object w:dxaOrig="180" w:dyaOrig="200">
          <v:shape id="_x0000_i1046" type="#_x0000_t75" style="width:10pt;height:10pt" o:ole="">
            <v:imagedata r:id="rId50" o:title=""/>
          </v:shape>
          <o:OLEObject Type="Embed" ProgID="Equation.DSMT4" ShapeID="_x0000_i1046" DrawAspect="Content" ObjectID="_1588621568" r:id="rId51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случайные величины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object w:dxaOrig="480" w:dyaOrig="420">
          <v:shape id="_x0000_i1047" type="#_x0000_t75" style="width:23.15pt;height:20.05pt" o:ole="">
            <v:imagedata r:id="rId52" o:title=""/>
          </v:shape>
          <o:OLEObject Type="Embed" ProgID="Equation.DSMT4" ShapeID="_x0000_i1047" DrawAspect="Content" ObjectID="_1588621569" r:id="rId53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object w:dxaOrig="480" w:dyaOrig="360">
          <v:shape id="_x0000_i1048" type="#_x0000_t75" style="width:23.15pt;height:18.15pt" o:ole="">
            <v:imagedata r:id="rId54" o:title=""/>
          </v:shape>
          <o:OLEObject Type="Embed" ProgID="Equation.DSMT4" ShapeID="_x0000_i1048" DrawAspect="Content" ObjectID="_1588621570" r:id="rId55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являются дискретными, и множество их возможных значений представляет собой решетку с шагом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object w:dxaOrig="420" w:dyaOrig="260">
          <v:shape id="_x0000_i1049" type="#_x0000_t75" style="width:20.05pt;height:11.9pt" o:ole="">
            <v:imagedata r:id="rId56" o:title=""/>
          </v:shape>
          <o:OLEObject Type="Embed" ProgID="Equation.DSMT4" ShapeID="_x0000_i1049" DrawAspect="Content" ObjectID="_1588621571" r:id="rId57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, где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object w:dxaOrig="200" w:dyaOrig="260">
          <v:shape id="_x0000_i1050" type="#_x0000_t75" style="width:10pt;height:11.9pt" o:ole="">
            <v:imagedata r:id="rId58" o:title=""/>
          </v:shape>
          <o:OLEObject Type="Embed" ProgID="Equation.DSMT4" ShapeID="_x0000_i1050" DrawAspect="Content" ObjectID="_1588621572" r:id="rId59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– наименьшее общее кратное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object w:dxaOrig="240" w:dyaOrig="200">
          <v:shape id="_x0000_i1051" type="#_x0000_t75" style="width:11.9pt;height:10pt" o:ole="">
            <v:imagedata r:id="rId60" o:title=""/>
          </v:shape>
          <o:OLEObject Type="Embed" ProgID="Equation.DSMT4" ShapeID="_x0000_i1051" DrawAspect="Content" ObjectID="_1588621573" r:id="rId61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object w:dxaOrig="180" w:dyaOrig="200">
          <v:shape id="_x0000_i1052" type="#_x0000_t75" style="width:10pt;height:10pt" o:ole="">
            <v:imagedata r:id="rId62" o:title=""/>
          </v:shape>
          <o:OLEObject Type="Embed" ProgID="Equation.DSMT4" ShapeID="_x0000_i1052" DrawAspect="Content" ObjectID="_1588621574" r:id="rId63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[</w:t>
      </w:r>
      <w:r>
        <w:rPr>
          <w:rFonts w:ascii="Times New Roman" w:hAnsi="Times New Roman" w:cs="Times New Roman"/>
          <w:spacing w:val="2"/>
          <w:sz w:val="28"/>
          <w:szCs w:val="28"/>
        </w:rPr>
        <w:t>4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>].</w:t>
      </w:r>
      <w:r w:rsidR="009C3D63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Условное распределение 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object w:dxaOrig="1020" w:dyaOrig="400">
          <v:shape id="_x0000_i1053" type="#_x0000_t75" style="width:51.95pt;height:20.05pt" o:ole="">
            <v:imagedata r:id="rId64" o:title=""/>
          </v:shape>
          <o:OLEObject Type="Embed" ProgID="Equation.DSMT4" ShapeID="_x0000_i1053" DrawAspect="Content" ObjectID="_1588621575" r:id="rId65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статистики 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object w:dxaOrig="300" w:dyaOrig="320">
          <v:shape id="_x0000_i1054" type="#_x0000_t75" style="width:15.05pt;height:15.65pt" o:ole="">
            <v:imagedata r:id="rId66" o:title=""/>
          </v:shape>
          <o:OLEObject Type="Embed" ProgID="Equation.DSMT4" ShapeID="_x0000_i1054" DrawAspect="Content" ObjectID="_1588621576" r:id="rId67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при </w:t>
      </w:r>
      <w:r w:rsidR="0070578E">
        <w:rPr>
          <w:rFonts w:ascii="Times New Roman" w:hAnsi="Times New Roman" w:cs="Times New Roman"/>
          <w:spacing w:val="2"/>
          <w:sz w:val="28"/>
          <w:szCs w:val="28"/>
        </w:rPr>
        <w:t>верности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гипотезы 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object w:dxaOrig="340" w:dyaOrig="320">
          <v:shape id="_x0000_i1055" type="#_x0000_t75" style="width:15.65pt;height:15.65pt" o:ole="">
            <v:imagedata r:id="rId68" o:title=""/>
          </v:shape>
          <o:OLEObject Type="Embed" ProgID="Equation.DSMT4" ShapeID="_x0000_i1055" DrawAspect="Content" ObjectID="_1588621577" r:id="rId69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медленно сходится к 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object w:dxaOrig="540" w:dyaOrig="300">
          <v:shape id="_x0000_i1056" type="#_x0000_t75" style="width:26.9pt;height:15.05pt" o:ole="">
            <v:imagedata r:id="rId70" o:title=""/>
          </v:shape>
          <o:OLEObject Type="Embed" ProgID="Equation.DSMT4" ShapeID="_x0000_i1056" DrawAspect="Content" ObjectID="_1588621578" r:id="rId71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и</w:t>
      </w:r>
      <w:r w:rsidR="0070578E">
        <w:rPr>
          <w:rFonts w:ascii="Times New Roman" w:hAnsi="Times New Roman" w:cs="Times New Roman"/>
          <w:spacing w:val="2"/>
          <w:sz w:val="28"/>
          <w:szCs w:val="28"/>
        </w:rPr>
        <w:t xml:space="preserve"> имеет существенное отличие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от него при </w:t>
      </w:r>
      <w:r w:rsidR="0070578E">
        <w:rPr>
          <w:rFonts w:ascii="Times New Roman" w:hAnsi="Times New Roman" w:cs="Times New Roman"/>
          <w:spacing w:val="2"/>
          <w:sz w:val="28"/>
          <w:szCs w:val="28"/>
        </w:rPr>
        <w:t>малых значениях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object w:dxaOrig="240" w:dyaOrig="200">
          <v:shape id="_x0000_i1057" type="#_x0000_t75" style="width:11.9pt;height:10pt" o:ole="">
            <v:imagedata r:id="rId72" o:title=""/>
          </v:shape>
          <o:OLEObject Type="Embed" ProgID="Equation.DSMT4" ShapeID="_x0000_i1057" DrawAspect="Content" ObjectID="_1588621579" r:id="rId73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object w:dxaOrig="180" w:dyaOrig="200">
          <v:shape id="_x0000_i1058" type="#_x0000_t75" style="width:10pt;height:10pt" o:ole="">
            <v:imagedata r:id="rId74" o:title=""/>
          </v:shape>
          <o:OLEObject Type="Embed" ProgID="Equation.DSMT4" ShapeID="_x0000_i1058" DrawAspect="Content" ObjectID="_1588621580" r:id="rId75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B853B0" w:rsidRDefault="00795C89" w:rsidP="00795C89">
      <w:pPr>
        <w:spacing w:after="0" w:line="360" w:lineRule="auto"/>
        <w:ind w:firstLine="36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Гладкость распределения статистики сильно зависит от величины </w: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object w:dxaOrig="200" w:dyaOrig="260">
          <v:shape id="_x0000_i1059" type="#_x0000_t75" style="width:10pt;height:11.9pt" o:ole="">
            <v:imagedata r:id="rId76" o:title=""/>
          </v:shape>
          <o:OLEObject Type="Embed" ProgID="Equation.DSMT4" ShapeID="_x0000_i1059" DrawAspect="Content" ObjectID="_1588621581" r:id="rId77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. Поэтому предпочтительнее применять критерий, когда объемы выборок </w: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object w:dxaOrig="240" w:dyaOrig="200">
          <v:shape id="_x0000_i1060" type="#_x0000_t75" style="width:11.9pt;height:10pt" o:ole="">
            <v:imagedata r:id="rId78" o:title=""/>
          </v:shape>
          <o:OLEObject Type="Embed" ProgID="Equation.DSMT4" ShapeID="_x0000_i1060" DrawAspect="Content" ObjectID="_1588621582" r:id="rId79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и </w: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object w:dxaOrig="180" w:dyaOrig="200">
          <v:shape id="_x0000_i1061" type="#_x0000_t75" style="width:10pt;height:10pt" o:ole="">
            <v:imagedata r:id="rId80" o:title=""/>
          </v:shape>
          <o:OLEObject Type="Embed" ProgID="Equation.DSMT4" ShapeID="_x0000_i1061" DrawAspect="Content" ObjectID="_1588621583" r:id="rId81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не равны и представляют собой вза</w: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softHyphen/>
        <w:t xml:space="preserve">имно простые числа. В таких случаях наименьшее общее кратное </w: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object w:dxaOrig="240" w:dyaOrig="200">
          <v:shape id="_x0000_i1062" type="#_x0000_t75" style="width:11.9pt;height:10pt" o:ole="">
            <v:imagedata r:id="rId82" o:title=""/>
          </v:shape>
          <o:OLEObject Type="Embed" ProgID="Equation.DSMT4" ShapeID="_x0000_i1062" DrawAspect="Content" ObjectID="_1588621584" r:id="rId83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и </w: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object w:dxaOrig="180" w:dyaOrig="200">
          <v:shape id="_x0000_i1063" type="#_x0000_t75" style="width:10pt;height:10pt" o:ole="">
            <v:imagedata r:id="rId84" o:title=""/>
          </v:shape>
          <o:OLEObject Type="Embed" ProgID="Equation.DSMT4" ShapeID="_x0000_i1063" DrawAspect="Content" ObjectID="_1588621585" r:id="rId85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максимально и равно </w: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object w:dxaOrig="680" w:dyaOrig="260">
          <v:shape id="_x0000_i1064" type="#_x0000_t75" style="width:33.2pt;height:11.9pt" o:ole="">
            <v:imagedata r:id="rId86" o:title=""/>
          </v:shape>
          <o:OLEObject Type="Embed" ProgID="Equation.DSMT4" ShapeID="_x0000_i1064" DrawAspect="Content" ObjectID="_1588621586" r:id="rId87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>, а распределе</w: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softHyphen/>
        <w:t>ние статистики больше напоминает непрерывную функцию распределения.</w:t>
      </w:r>
    </w:p>
    <w:p w:rsidR="00795C89" w:rsidRPr="00B853B0" w:rsidRDefault="00795C89" w:rsidP="00795C89">
      <w:pPr>
        <w:spacing w:after="0" w:line="360" w:lineRule="auto"/>
        <w:ind w:firstLine="360"/>
        <w:jc w:val="both"/>
        <w:rPr>
          <w:rFonts w:ascii="Times New Roman" w:hAnsi="Times New Roman" w:cs="Times New Roman"/>
          <w:spacing w:val="2"/>
          <w:sz w:val="28"/>
          <w:szCs w:val="28"/>
        </w:rPr>
      </w:pPr>
    </w:p>
    <w:p w:rsidR="00795C89" w:rsidRDefault="003D7F6B" w:rsidP="00795C89">
      <w:pPr>
        <w:pStyle w:val="2"/>
        <w:numPr>
          <w:ilvl w:val="1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4" w:name="_Toc514019302"/>
      <w:r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К</w:t>
      </w:r>
      <w:r w:rsidR="00983CD6"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ритерий Ле</w:t>
      </w:r>
      <w:r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мана-Розенблатта</w:t>
      </w:r>
      <w:bookmarkEnd w:id="4"/>
    </w:p>
    <w:p w:rsidR="00795C89" w:rsidRPr="00795C89" w:rsidRDefault="00795C89" w:rsidP="00795C89">
      <w:pPr>
        <w:ind w:firstLine="652"/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Критерий однородности Лемана–Розенблатта представляет собой критерий типа 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object w:dxaOrig="320" w:dyaOrig="340">
          <v:shape id="_x0000_i1065" type="#_x0000_t75" style="width:15.65pt;height:15.65pt" o:ole="">
            <v:imagedata r:id="rId88" o:title=""/>
          </v:shape>
          <o:OLEObject Type="Embed" ProgID="Equation.DSMT4" ShapeID="_x0000_i1065" DrawAspect="Content" ObjectID="_1588621587" r:id="rId89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. Критерий предложен в работе [</w:t>
      </w:r>
      <w:r w:rsidR="001007F0">
        <w:rPr>
          <w:rFonts w:ascii="Times New Roman" w:hAnsi="Times New Roman" w:cs="Times New Roman"/>
          <w:spacing w:val="2"/>
          <w:sz w:val="28"/>
          <w:szCs w:val="28"/>
        </w:rPr>
        <w:t>5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 и исследован в [</w:t>
      </w:r>
      <w:r w:rsidR="001007F0">
        <w:rPr>
          <w:rFonts w:ascii="Times New Roman" w:hAnsi="Times New Roman" w:cs="Times New Roman"/>
          <w:spacing w:val="2"/>
          <w:sz w:val="28"/>
          <w:szCs w:val="28"/>
        </w:rPr>
        <w:t>6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. Статистика критерия имеет вид [</w:t>
      </w:r>
      <w:r w:rsidR="001007F0">
        <w:rPr>
          <w:rFonts w:ascii="Times New Roman" w:hAnsi="Times New Roman" w:cs="Times New Roman"/>
          <w:spacing w:val="2"/>
          <w:sz w:val="28"/>
          <w:szCs w:val="28"/>
        </w:rPr>
        <w:t>4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</w:t>
      </w:r>
    </w:p>
    <w:p w:rsidR="00795C89" w:rsidRPr="00795C89" w:rsidRDefault="00795C89" w:rsidP="00795C89">
      <w:pPr>
        <w:pStyle w:val="ab"/>
        <w:spacing w:after="120"/>
        <w:rPr>
          <w:rFonts w:eastAsiaTheme="minorHAnsi"/>
          <w:spacing w:val="2"/>
          <w:sz w:val="28"/>
          <w:szCs w:val="28"/>
          <w:lang w:eastAsia="en-US"/>
        </w:rPr>
      </w:pPr>
      <w:r w:rsidRPr="00795C89">
        <w:rPr>
          <w:rFonts w:eastAsiaTheme="minorHAnsi"/>
          <w:spacing w:val="2"/>
          <w:sz w:val="28"/>
          <w:szCs w:val="28"/>
          <w:lang w:eastAsia="en-US"/>
        </w:rPr>
        <w:object w:dxaOrig="3620" w:dyaOrig="660">
          <v:shape id="_x0000_i1066" type="#_x0000_t75" style="width:181.55pt;height:33.2pt" o:ole="">
            <v:imagedata r:id="rId90" o:title=""/>
          </v:shape>
          <o:OLEObject Type="Embed" ProgID="Equation.DSMT4" ShapeID="_x0000_i1066" DrawAspect="Content" ObjectID="_1588621588" r:id="rId91"/>
        </w:object>
      </w:r>
      <w:r w:rsidRPr="00795C89">
        <w:rPr>
          <w:rFonts w:eastAsiaTheme="minorHAnsi"/>
          <w:spacing w:val="2"/>
          <w:sz w:val="28"/>
          <w:szCs w:val="28"/>
          <w:lang w:eastAsia="en-US"/>
        </w:rPr>
        <w:t>,</w:t>
      </w:r>
    </w:p>
    <w:p w:rsid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lastRenderedPageBreak/>
        <w:t xml:space="preserve">где 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object w:dxaOrig="3420" w:dyaOrig="580">
          <v:shape id="_x0000_i1067" type="#_x0000_t75" style="width:170.9pt;height:29.45pt" o:ole="">
            <v:imagedata r:id="rId92" o:title=""/>
          </v:shape>
          <o:OLEObject Type="Embed" ProgID="Equation.DSMT4" ShapeID="_x0000_i1067" DrawAspect="Content" ObjectID="_1588621589" r:id="rId93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– эмпирическая функция распределения, построенная по вариационному ряду объединения двух выборок. Статистика 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object w:dxaOrig="220" w:dyaOrig="240">
          <v:shape id="_x0000_i1068" type="#_x0000_t75" style="width:10.65pt;height:11.9pt" o:ole="">
            <v:imagedata r:id="rId94" o:title=""/>
          </v:shape>
          <o:OLEObject Type="Embed" ProgID="Equation.DSMT4" ShapeID="_x0000_i1068" DrawAspect="Content" ObjectID="_1588621590" r:id="rId95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используется в форме [</w:t>
      </w:r>
      <w:r w:rsidR="001007F0">
        <w:rPr>
          <w:rFonts w:ascii="Times New Roman" w:hAnsi="Times New Roman" w:cs="Times New Roman"/>
          <w:spacing w:val="2"/>
          <w:sz w:val="28"/>
          <w:szCs w:val="28"/>
        </w:rPr>
        <w:t>4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77"/>
        <w:gridCol w:w="763"/>
      </w:tblGrid>
      <w:tr w:rsidR="001007F0" w:rsidRPr="00481B4A" w:rsidTr="00481B4A">
        <w:tc>
          <w:tcPr>
            <w:tcW w:w="8877" w:type="dxa"/>
            <w:vAlign w:val="center"/>
          </w:tcPr>
          <w:p w:rsidR="001007F0" w:rsidRPr="00481B4A" w:rsidRDefault="001007F0" w:rsidP="001007F0">
            <w:pPr>
              <w:jc w:val="center"/>
              <w:rPr>
                <w:rFonts w:ascii="Times New Roman" w:hAnsi="Times New Roman" w:cs="Times New Roman"/>
                <w:spacing w:val="2"/>
                <w:sz w:val="28"/>
                <w:szCs w:val="28"/>
              </w:rPr>
            </w:pP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object w:dxaOrig="5000" w:dyaOrig="720">
                <v:shape id="_x0000_i1069" type="#_x0000_t75" style="width:250.45pt;height:36.3pt" o:ole="">
                  <v:imagedata r:id="rId96" o:title=""/>
                </v:shape>
                <o:OLEObject Type="Embed" ProgID="Equation.DSMT4" ShapeID="_x0000_i1069" DrawAspect="Content" ObjectID="_1588621591" r:id="rId97"/>
              </w:objec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,</w:t>
            </w:r>
          </w:p>
        </w:tc>
        <w:tc>
          <w:tcPr>
            <w:tcW w:w="751" w:type="dxa"/>
            <w:vAlign w:val="center"/>
          </w:tcPr>
          <w:p w:rsidR="001007F0" w:rsidRPr="00481B4A" w:rsidRDefault="001007F0" w:rsidP="001007F0">
            <w:pPr>
              <w:jc w:val="center"/>
              <w:rPr>
                <w:rFonts w:ascii="Times New Roman" w:hAnsi="Times New Roman" w:cs="Times New Roman"/>
                <w:spacing w:val="2"/>
                <w:sz w:val="28"/>
                <w:szCs w:val="28"/>
              </w:rPr>
            </w:pP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(</w:t>
            </w:r>
            <w:r w:rsid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1</w: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.</w:t>
            </w:r>
            <w:r w:rsid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1</w: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)</w:t>
            </w:r>
          </w:p>
        </w:tc>
      </w:tr>
    </w:tbl>
    <w:p w:rsidR="00795C89" w:rsidRP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где 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object w:dxaOrig="180" w:dyaOrig="320">
          <v:shape id="_x0000_i1070" type="#_x0000_t75" style="width:10pt;height:15.65pt" o:ole="">
            <v:imagedata r:id="rId98" o:title=""/>
          </v:shape>
          <o:OLEObject Type="Embed" ProgID="Equation.DSMT4" ShapeID="_x0000_i1070" DrawAspect="Content" ObjectID="_1588621592" r:id="rId99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– порядковый номер (ранг) 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object w:dxaOrig="240" w:dyaOrig="320">
          <v:shape id="_x0000_i1071" type="#_x0000_t75" style="width:11.9pt;height:15.65pt" o:ole="">
            <v:imagedata r:id="rId100" o:title=""/>
          </v:shape>
          <o:OLEObject Type="Embed" ProgID="Equation.DSMT4" ShapeID="_x0000_i1071" DrawAspect="Content" ObjectID="_1588621593" r:id="rId101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; 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object w:dxaOrig="240" w:dyaOrig="360">
          <v:shape id="_x0000_i1072" type="#_x0000_t75" style="width:11.9pt;height:18.15pt" o:ole="">
            <v:imagedata r:id="rId102" o:title=""/>
          </v:shape>
          <o:OLEObject Type="Embed" ProgID="Equation.DSMT4" ShapeID="_x0000_i1072" DrawAspect="Content" ObjectID="_1588621594" r:id="rId103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– порядковый номер (ранг) 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object w:dxaOrig="260" w:dyaOrig="360">
          <v:shape id="_x0000_i1073" type="#_x0000_t75" style="width:11.9pt;height:18.15pt" o:ole="">
            <v:imagedata r:id="rId104" o:title=""/>
          </v:shape>
          <o:OLEObject Type="Embed" ProgID="Equation.DSMT4" ShapeID="_x0000_i1073" DrawAspect="Content" ObjectID="_1588621595" r:id="rId105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в объе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softHyphen/>
        <w:t>диненном вариационном ряде.</w:t>
      </w:r>
    </w:p>
    <w:p w:rsidR="00795C89" w:rsidRP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>В [</w:t>
      </w:r>
      <w:r w:rsidR="00481B4A">
        <w:rPr>
          <w:rFonts w:ascii="Times New Roman" w:hAnsi="Times New Roman" w:cs="Times New Roman"/>
          <w:spacing w:val="2"/>
          <w:sz w:val="28"/>
          <w:szCs w:val="28"/>
        </w:rPr>
        <w:t>7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 было показано, что статистика (</w:t>
      </w:r>
      <w:r w:rsidR="00481B4A">
        <w:rPr>
          <w:rFonts w:ascii="Times New Roman" w:hAnsi="Times New Roman" w:cs="Times New Roman"/>
          <w:spacing w:val="2"/>
          <w:sz w:val="28"/>
          <w:szCs w:val="28"/>
        </w:rPr>
        <w:t>1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.</w:t>
      </w:r>
      <w:r w:rsidR="00481B4A">
        <w:rPr>
          <w:rFonts w:ascii="Times New Roman" w:hAnsi="Times New Roman" w:cs="Times New Roman"/>
          <w:spacing w:val="2"/>
          <w:sz w:val="28"/>
          <w:szCs w:val="28"/>
        </w:rPr>
        <w:t>1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) в пределе распределена как 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object w:dxaOrig="480" w:dyaOrig="300">
          <v:shape id="_x0000_i1074" type="#_x0000_t75" style="width:23.15pt;height:15.05pt" o:ole="">
            <v:imagedata r:id="rId106" o:title=""/>
          </v:shape>
          <o:OLEObject Type="Embed" ProgID="Equation.DSMT4" ShapeID="_x0000_i1074" DrawAspect="Content" ObjectID="_1588621596" r:id="rId107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:</w:t>
      </w:r>
    </w:p>
    <w:p w:rsidR="00795C89" w:rsidRPr="00795C89" w:rsidRDefault="00795C89" w:rsidP="00795C89">
      <w:pPr>
        <w:pStyle w:val="ab"/>
        <w:spacing w:before="160" w:after="200"/>
        <w:rPr>
          <w:rFonts w:eastAsiaTheme="minorHAnsi"/>
          <w:spacing w:val="2"/>
          <w:sz w:val="28"/>
          <w:szCs w:val="28"/>
          <w:lang w:eastAsia="en-US"/>
        </w:rPr>
      </w:pPr>
      <w:r w:rsidRPr="00795C89">
        <w:rPr>
          <w:rFonts w:eastAsiaTheme="minorHAnsi"/>
          <w:spacing w:val="2"/>
          <w:sz w:val="28"/>
          <w:szCs w:val="28"/>
          <w:lang w:eastAsia="en-US"/>
        </w:rPr>
        <w:object w:dxaOrig="1900" w:dyaOrig="639">
          <v:shape id="_x0000_i1075" type="#_x0000_t75" style="width:95.15pt;height:31.95pt" o:ole="">
            <v:imagedata r:id="rId108" o:title=""/>
          </v:shape>
          <o:OLEObject Type="Embed" ProgID="Equation.DSMT4" ShapeID="_x0000_i1075" DrawAspect="Content" ObjectID="_1588621597" r:id="rId109"/>
        </w:object>
      </w:r>
      <w:r w:rsidRPr="00795C89">
        <w:rPr>
          <w:rFonts w:eastAsiaTheme="minorHAnsi"/>
          <w:spacing w:val="2"/>
          <w:sz w:val="28"/>
          <w:szCs w:val="28"/>
          <w:lang w:eastAsia="en-US"/>
        </w:rPr>
        <w:t>.</w:t>
      </w:r>
    </w:p>
    <w:p w:rsidR="00795C89" w:rsidRP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Функция распределения 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object w:dxaOrig="480" w:dyaOrig="300">
          <v:shape id="_x0000_i1076" type="#_x0000_t75" style="width:23.15pt;height:15.05pt" o:ole="">
            <v:imagedata r:id="rId106" o:title=""/>
          </v:shape>
          <o:OLEObject Type="Embed" ProgID="Equation.DSMT4" ShapeID="_x0000_i1076" DrawAspect="Content" ObjectID="_1588621598" r:id="rId110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имеет вид [</w:t>
      </w:r>
      <w:r w:rsidR="00481B4A">
        <w:rPr>
          <w:rFonts w:ascii="Times New Roman" w:hAnsi="Times New Roman" w:cs="Times New Roman"/>
          <w:spacing w:val="2"/>
          <w:sz w:val="28"/>
          <w:szCs w:val="28"/>
        </w:rPr>
        <w:t>4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:</w:t>
      </w:r>
    </w:p>
    <w:p w:rsidR="00795C89" w:rsidRPr="00795C89" w:rsidRDefault="00795C89" w:rsidP="00795C89">
      <w:pPr>
        <w:pStyle w:val="ab"/>
        <w:widowControl/>
        <w:spacing w:before="240"/>
        <w:rPr>
          <w:rFonts w:eastAsiaTheme="minorHAnsi"/>
          <w:spacing w:val="2"/>
          <w:sz w:val="28"/>
          <w:szCs w:val="28"/>
          <w:lang w:eastAsia="en-US"/>
        </w:rPr>
      </w:pPr>
      <w:r w:rsidRPr="00795C89">
        <w:rPr>
          <w:rFonts w:eastAsiaTheme="minorHAnsi"/>
          <w:spacing w:val="2"/>
          <w:sz w:val="28"/>
          <w:szCs w:val="28"/>
          <w:lang w:eastAsia="en-US"/>
        </w:rPr>
        <w:object w:dxaOrig="4760" w:dyaOrig="740">
          <v:shape id="_x0000_i1077" type="#_x0000_t75" style="width:237.9pt;height:36.95pt" o:ole="">
            <v:imagedata r:id="rId111" o:title=""/>
          </v:shape>
          <o:OLEObject Type="Embed" ProgID="Equation.DSMT4" ShapeID="_x0000_i1077" DrawAspect="Content" ObjectID="_1588621599" r:id="rId112"/>
        </w:object>
      </w:r>
    </w:p>
    <w:p w:rsidR="00795C89" w:rsidRPr="00795C89" w:rsidRDefault="00795C89" w:rsidP="00795C89">
      <w:pPr>
        <w:pStyle w:val="ab"/>
        <w:widowControl/>
        <w:spacing w:after="240"/>
        <w:jc w:val="right"/>
        <w:rPr>
          <w:rFonts w:eastAsiaTheme="minorHAnsi"/>
          <w:spacing w:val="2"/>
          <w:sz w:val="28"/>
          <w:szCs w:val="28"/>
          <w:lang w:eastAsia="en-US"/>
        </w:rPr>
      </w:pPr>
      <w:r w:rsidRPr="00795C89">
        <w:rPr>
          <w:rFonts w:eastAsiaTheme="minorHAnsi"/>
          <w:spacing w:val="2"/>
          <w:sz w:val="28"/>
          <w:szCs w:val="28"/>
          <w:lang w:eastAsia="en-US"/>
        </w:rPr>
        <w:tab/>
      </w:r>
      <w:r w:rsidRPr="00795C89">
        <w:rPr>
          <w:rFonts w:eastAsiaTheme="minorHAnsi"/>
          <w:spacing w:val="2"/>
          <w:sz w:val="28"/>
          <w:szCs w:val="28"/>
          <w:lang w:eastAsia="en-US"/>
        </w:rPr>
        <w:object w:dxaOrig="3220" w:dyaOrig="800">
          <v:shape id="_x0000_i1078" type="#_x0000_t75" style="width:161.55pt;height:40.05pt" o:ole="">
            <v:imagedata r:id="rId113" o:title=""/>
          </v:shape>
          <o:OLEObject Type="Embed" ProgID="Equation.DSMT4" ShapeID="_x0000_i1078" DrawAspect="Content" ObjectID="_1588621600" r:id="rId114"/>
        </w:object>
      </w:r>
      <w:r w:rsidRPr="00795C89">
        <w:rPr>
          <w:rFonts w:eastAsiaTheme="minorHAnsi"/>
          <w:spacing w:val="2"/>
          <w:sz w:val="28"/>
          <w:szCs w:val="28"/>
          <w:lang w:eastAsia="en-US"/>
        </w:rPr>
        <w:t>,</w:t>
      </w:r>
      <w:r w:rsidRPr="00795C89">
        <w:rPr>
          <w:rFonts w:eastAsiaTheme="minorHAnsi"/>
          <w:spacing w:val="2"/>
          <w:sz w:val="28"/>
          <w:szCs w:val="28"/>
          <w:lang w:eastAsia="en-US"/>
        </w:rPr>
        <w:tab/>
      </w:r>
    </w:p>
    <w:p w:rsidR="00795C89" w:rsidRP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где 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object w:dxaOrig="1100" w:dyaOrig="540">
          <v:shape id="_x0000_i1079" type="#_x0000_t75" style="width:54.45pt;height:26.9pt" o:ole="">
            <v:imagedata r:id="rId115" o:title=""/>
          </v:shape>
          <o:OLEObject Type="Embed" ProgID="Equation.DSMT4" ShapeID="_x0000_i1079" DrawAspect="Content" ObjectID="_1588621601" r:id="rId116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– модифицированные функции Бесселя вида</w:t>
      </w:r>
    </w:p>
    <w:p w:rsidR="00795C89" w:rsidRPr="00795C89" w:rsidRDefault="00795C89" w:rsidP="00795C89">
      <w:pPr>
        <w:pStyle w:val="ab"/>
        <w:widowControl/>
        <w:spacing w:after="240"/>
        <w:rPr>
          <w:rFonts w:eastAsiaTheme="minorHAnsi"/>
          <w:spacing w:val="2"/>
          <w:sz w:val="28"/>
          <w:szCs w:val="28"/>
          <w:lang w:eastAsia="en-US"/>
        </w:rPr>
      </w:pPr>
      <w:r w:rsidRPr="00795C89">
        <w:rPr>
          <w:rFonts w:eastAsiaTheme="minorHAnsi"/>
          <w:spacing w:val="2"/>
          <w:sz w:val="28"/>
          <w:szCs w:val="28"/>
          <w:lang w:eastAsia="en-US"/>
        </w:rPr>
        <w:object w:dxaOrig="4400" w:dyaOrig="999">
          <v:shape id="_x0000_i1080" type="#_x0000_t75" style="width:220.4pt;height:50.1pt" o:ole="">
            <v:imagedata r:id="rId117" o:title=""/>
          </v:shape>
          <o:OLEObject Type="Embed" ProgID="Equation.DSMT4" ShapeID="_x0000_i1080" DrawAspect="Content" ObjectID="_1588621602" r:id="rId118"/>
        </w:object>
      </w:r>
      <w:r w:rsidRPr="00795C89">
        <w:rPr>
          <w:rFonts w:eastAsiaTheme="minorHAnsi"/>
          <w:spacing w:val="2"/>
          <w:sz w:val="28"/>
          <w:szCs w:val="28"/>
          <w:lang w:eastAsia="en-US"/>
        </w:rPr>
        <w:t>.</w:t>
      </w:r>
    </w:p>
    <w:p w:rsid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В отличие от критерия Смирнова распределение статистики 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object w:dxaOrig="220" w:dyaOrig="240">
          <v:shape id="_x0000_i1081" type="#_x0000_t75" style="width:10.65pt;height:11.9pt" o:ole="">
            <v:imagedata r:id="rId119" o:title=""/>
          </v:shape>
          <o:OLEObject Type="Embed" ProgID="Equation.DSMT4" ShapeID="_x0000_i1081" DrawAspect="Content" ObjectID="_1588621603" r:id="rId120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быстро сходится к предельному 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object w:dxaOrig="560" w:dyaOrig="300">
          <v:shape id="_x0000_i1082" type="#_x0000_t75" style="width:27.55pt;height:15.05pt" o:ole="">
            <v:imagedata r:id="rId121" o:title=""/>
          </v:shape>
          <o:OLEObject Type="Embed" ProgID="Equation.DSMT4" ShapeID="_x0000_i1082" DrawAspect="Content" ObjectID="_1588621604" r:id="rId122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[</w:t>
      </w:r>
      <w:r w:rsidR="00481B4A">
        <w:rPr>
          <w:rFonts w:ascii="Times New Roman" w:hAnsi="Times New Roman" w:cs="Times New Roman"/>
          <w:spacing w:val="2"/>
          <w:sz w:val="28"/>
          <w:szCs w:val="28"/>
        </w:rPr>
        <w:t>4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</w:t>
      </w:r>
    </w:p>
    <w:p w:rsidR="00481B4A" w:rsidRPr="00795C89" w:rsidRDefault="00481B4A" w:rsidP="00795C89">
      <w:pPr>
        <w:rPr>
          <w:rFonts w:ascii="Times New Roman" w:hAnsi="Times New Roman" w:cs="Times New Roman"/>
          <w:spacing w:val="2"/>
          <w:sz w:val="28"/>
          <w:szCs w:val="28"/>
        </w:rPr>
      </w:pPr>
    </w:p>
    <w:p w:rsidR="003D7F6B" w:rsidRDefault="00983CD6" w:rsidP="00983CD6">
      <w:pPr>
        <w:pStyle w:val="2"/>
        <w:numPr>
          <w:ilvl w:val="1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5" w:name="_Toc514019303"/>
      <w:r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Критерий Андерсона-Дарлинга</w:t>
      </w:r>
      <w:bookmarkEnd w:id="5"/>
    </w:p>
    <w:p w:rsidR="00481B4A" w:rsidRPr="00481B4A" w:rsidRDefault="00481B4A" w:rsidP="00481B4A">
      <w:pPr>
        <w:pStyle w:val="af0"/>
        <w:spacing w:after="0" w:line="240" w:lineRule="auto"/>
        <w:ind w:firstLine="340"/>
        <w:rPr>
          <w:rFonts w:eastAsiaTheme="minorHAnsi"/>
          <w:spacing w:val="2"/>
          <w:szCs w:val="28"/>
        </w:rPr>
      </w:pPr>
      <w:r w:rsidRPr="00481B4A">
        <w:rPr>
          <w:rFonts w:eastAsiaTheme="minorHAnsi"/>
          <w:spacing w:val="2"/>
          <w:szCs w:val="28"/>
        </w:rPr>
        <w:t>Двухвыборочный критерий Андерсона–Дарлинга (критерий однородности) рассмотрен в работе [</w:t>
      </w:r>
      <w:r>
        <w:rPr>
          <w:rFonts w:eastAsiaTheme="minorHAnsi"/>
          <w:spacing w:val="2"/>
          <w:szCs w:val="28"/>
        </w:rPr>
        <w:t>8</w:t>
      </w:r>
      <w:r w:rsidRPr="00481B4A">
        <w:rPr>
          <w:rFonts w:eastAsiaTheme="minorHAnsi"/>
          <w:spacing w:val="2"/>
          <w:szCs w:val="28"/>
        </w:rPr>
        <w:t xml:space="preserve">]. Статистика критерия определяется выражением </w:t>
      </w:r>
    </w:p>
    <w:p w:rsidR="00481B4A" w:rsidRPr="00481B4A" w:rsidRDefault="00481B4A" w:rsidP="00481B4A">
      <w:pPr>
        <w:pStyle w:val="af0"/>
        <w:spacing w:before="120" w:line="240" w:lineRule="auto"/>
        <w:jc w:val="center"/>
        <w:rPr>
          <w:rFonts w:eastAsiaTheme="minorHAnsi"/>
          <w:spacing w:val="2"/>
          <w:szCs w:val="28"/>
        </w:rPr>
      </w:pPr>
      <w:r w:rsidRPr="00481B4A">
        <w:rPr>
          <w:rFonts w:eastAsiaTheme="minorHAnsi"/>
          <w:spacing w:val="2"/>
          <w:szCs w:val="28"/>
        </w:rPr>
        <w:object w:dxaOrig="4200" w:dyaOrig="700">
          <v:shape id="_x0000_i1083" type="#_x0000_t75" style="width:211pt;height:35.05pt" o:ole="">
            <v:imagedata r:id="rId123" o:title=""/>
          </v:shape>
          <o:OLEObject Type="Embed" ProgID="Equation.DSMT4" ShapeID="_x0000_i1083" DrawAspect="Content" ObjectID="_1588621605" r:id="rId124"/>
        </w:object>
      </w:r>
      <w:r w:rsidRPr="00481B4A">
        <w:rPr>
          <w:rFonts w:eastAsiaTheme="minorHAnsi"/>
          <w:spacing w:val="2"/>
          <w:szCs w:val="28"/>
        </w:rPr>
        <w:t>.</w:t>
      </w:r>
    </w:p>
    <w:p w:rsidR="00481B4A" w:rsidRDefault="00481B4A" w:rsidP="00481B4A">
      <w:pPr>
        <w:pStyle w:val="af"/>
        <w:rPr>
          <w:rFonts w:eastAsiaTheme="minorHAnsi" w:cs="Times New Roman"/>
          <w:spacing w:val="2"/>
          <w:sz w:val="28"/>
          <w:szCs w:val="28"/>
        </w:rPr>
      </w:pPr>
      <w:r w:rsidRPr="00481B4A">
        <w:rPr>
          <w:rFonts w:eastAsiaTheme="minorHAnsi" w:cs="Times New Roman"/>
          <w:spacing w:val="2"/>
          <w:sz w:val="28"/>
          <w:szCs w:val="28"/>
        </w:rPr>
        <w:t>Для выборок непрерывных случайных величин выражение для этой статистики принимает простой вид [</w:t>
      </w:r>
      <w:r>
        <w:rPr>
          <w:rFonts w:eastAsiaTheme="minorHAnsi" w:cs="Times New Roman"/>
          <w:spacing w:val="2"/>
          <w:sz w:val="28"/>
          <w:szCs w:val="28"/>
        </w:rPr>
        <w:t>8</w:t>
      </w:r>
      <w:r w:rsidRPr="00481B4A">
        <w:rPr>
          <w:rFonts w:eastAsiaTheme="minorHAnsi" w:cs="Times New Roman"/>
          <w:spacing w:val="2"/>
          <w:sz w:val="28"/>
          <w:szCs w:val="28"/>
        </w:rPr>
        <w:t xml:space="preserve">] 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77"/>
        <w:gridCol w:w="763"/>
      </w:tblGrid>
      <w:tr w:rsidR="00481B4A" w:rsidRPr="00481B4A" w:rsidTr="00C35DF7">
        <w:tc>
          <w:tcPr>
            <w:tcW w:w="8877" w:type="dxa"/>
            <w:vAlign w:val="center"/>
          </w:tcPr>
          <w:p w:rsidR="00481B4A" w:rsidRPr="00481B4A" w:rsidRDefault="00481B4A" w:rsidP="00C35DF7">
            <w:pPr>
              <w:jc w:val="center"/>
              <w:rPr>
                <w:rFonts w:ascii="Times New Roman" w:hAnsi="Times New Roman" w:cs="Times New Roman"/>
                <w:spacing w:val="2"/>
                <w:sz w:val="28"/>
                <w:szCs w:val="28"/>
              </w:rPr>
            </w:pPr>
            <w:r w:rsidRPr="00481B4A">
              <w:rPr>
                <w:spacing w:val="2"/>
                <w:sz w:val="28"/>
                <w:szCs w:val="28"/>
              </w:rPr>
              <w:object w:dxaOrig="3019" w:dyaOrig="740">
                <v:shape id="_x0000_i1084" type="#_x0000_t75" style="width:150.9pt;height:36.95pt" o:ole="">
                  <v:imagedata r:id="rId125" o:title=""/>
                </v:shape>
                <o:OLEObject Type="Embed" ProgID="Equation.DSMT4" ShapeID="_x0000_i1084" DrawAspect="Content" ObjectID="_1588621606" r:id="rId126"/>
              </w:objec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,</w:t>
            </w:r>
          </w:p>
        </w:tc>
        <w:tc>
          <w:tcPr>
            <w:tcW w:w="751" w:type="dxa"/>
            <w:vAlign w:val="center"/>
          </w:tcPr>
          <w:p w:rsidR="00481B4A" w:rsidRPr="00481B4A" w:rsidRDefault="00481B4A" w:rsidP="00C35DF7">
            <w:pPr>
              <w:jc w:val="center"/>
              <w:rPr>
                <w:rFonts w:ascii="Times New Roman" w:hAnsi="Times New Roman" w:cs="Times New Roman"/>
                <w:spacing w:val="2"/>
                <w:sz w:val="28"/>
                <w:szCs w:val="28"/>
              </w:rPr>
            </w:pP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1</w: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.</w:t>
            </w:r>
            <w:r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2</w: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)</w:t>
            </w:r>
          </w:p>
        </w:tc>
      </w:tr>
    </w:tbl>
    <w:p w:rsidR="00481B4A" w:rsidRPr="00481B4A" w:rsidRDefault="00481B4A" w:rsidP="00481B4A">
      <w:pPr>
        <w:pStyle w:val="0"/>
        <w:spacing w:after="0" w:line="240" w:lineRule="auto"/>
        <w:rPr>
          <w:rFonts w:eastAsiaTheme="minorHAnsi"/>
          <w:spacing w:val="2"/>
          <w:szCs w:val="28"/>
        </w:rPr>
      </w:pPr>
      <w:r w:rsidRPr="00481B4A">
        <w:rPr>
          <w:rFonts w:eastAsiaTheme="minorHAnsi"/>
          <w:spacing w:val="2"/>
          <w:szCs w:val="28"/>
        </w:rPr>
        <w:lastRenderedPageBreak/>
        <w:t xml:space="preserve">где </w:t>
      </w:r>
      <w:r w:rsidRPr="00481B4A">
        <w:rPr>
          <w:rFonts w:eastAsiaTheme="minorHAnsi"/>
          <w:spacing w:val="2"/>
          <w:szCs w:val="28"/>
        </w:rPr>
        <w:object w:dxaOrig="340" w:dyaOrig="320">
          <v:shape id="_x0000_i1085" type="#_x0000_t75" style="width:18.15pt;height:15.65pt" o:ole="">
            <v:imagedata r:id="rId127" o:title=""/>
          </v:shape>
          <o:OLEObject Type="Embed" ProgID="Equation.DSMT4" ShapeID="_x0000_i1085" DrawAspect="Content" ObjectID="_1588621607" r:id="rId128"/>
        </w:object>
      </w:r>
      <w:r w:rsidRPr="00481B4A">
        <w:rPr>
          <w:rFonts w:eastAsiaTheme="minorHAnsi"/>
          <w:spacing w:val="2"/>
          <w:szCs w:val="28"/>
        </w:rPr>
        <w:t xml:space="preserve"> – число элементов первой выборки, меньших или равных i-му элементу вариационного ряда объединенной выборки. </w:t>
      </w:r>
    </w:p>
    <w:p w:rsidR="00481B4A" w:rsidRPr="00481B4A" w:rsidRDefault="00481B4A" w:rsidP="00481B4A">
      <w:pPr>
        <w:rPr>
          <w:rFonts w:ascii="Times New Roman" w:hAnsi="Times New Roman" w:cs="Times New Roman"/>
          <w:spacing w:val="2"/>
          <w:sz w:val="28"/>
          <w:szCs w:val="28"/>
        </w:rPr>
      </w:pPr>
      <w:r w:rsidRPr="00481B4A">
        <w:rPr>
          <w:rFonts w:ascii="Times New Roman" w:hAnsi="Times New Roman" w:cs="Times New Roman"/>
          <w:spacing w:val="2"/>
          <w:sz w:val="28"/>
          <w:szCs w:val="28"/>
        </w:rPr>
        <w:t>Предельным распределением статистики (</w:t>
      </w:r>
      <w:r>
        <w:rPr>
          <w:rFonts w:ascii="Times New Roman" w:hAnsi="Times New Roman" w:cs="Times New Roman"/>
          <w:spacing w:val="2"/>
          <w:sz w:val="28"/>
          <w:szCs w:val="28"/>
        </w:rPr>
        <w:t>1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>.</w:t>
      </w:r>
      <w:r>
        <w:rPr>
          <w:rFonts w:ascii="Times New Roman" w:hAnsi="Times New Roman" w:cs="Times New Roman"/>
          <w:spacing w:val="2"/>
          <w:sz w:val="28"/>
          <w:szCs w:val="28"/>
        </w:rPr>
        <w:t>2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) при справедливости проверяемой гипотезы 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object w:dxaOrig="340" w:dyaOrig="320">
          <v:shape id="_x0000_i1086" type="#_x0000_t75" style="width:17.55pt;height:15.65pt" o:ole="">
            <v:imagedata r:id="rId129" o:title=""/>
          </v:shape>
          <o:OLEObject Type="Embed" ProgID="Equation.DSMT4" ShapeID="_x0000_i1086" DrawAspect="Content" ObjectID="_1588621608" r:id="rId130"/>
        </w:objec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 является то же самое распределение 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object w:dxaOrig="540" w:dyaOrig="300">
          <v:shape id="_x0000_i1087" type="#_x0000_t75" style="width:26.9pt;height:15.05pt" o:ole="">
            <v:imagedata r:id="rId131" o:title=""/>
          </v:shape>
          <o:OLEObject Type="Embed" ProgID="Equation.DSMT4" ShapeID="_x0000_i1087" DrawAspect="Content" ObjectID="_1588621609" r:id="rId132"/>
        </w:objec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 [</w:t>
      </w:r>
      <w:r w:rsidR="00A32D10">
        <w:rPr>
          <w:rFonts w:ascii="Times New Roman" w:hAnsi="Times New Roman" w:cs="Times New Roman"/>
          <w:spacing w:val="2"/>
          <w:sz w:val="28"/>
          <w:szCs w:val="28"/>
        </w:rPr>
        <w:t>8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>], которое является предельным для статистики критерия согласия Андерсона–Дарлинга [</w:t>
      </w:r>
      <w:r w:rsidR="00A32D10">
        <w:rPr>
          <w:rFonts w:ascii="Times New Roman" w:hAnsi="Times New Roman" w:cs="Times New Roman"/>
          <w:spacing w:val="2"/>
          <w:sz w:val="28"/>
          <w:szCs w:val="28"/>
        </w:rPr>
        <w:t>4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]. Функция распределения 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object w:dxaOrig="540" w:dyaOrig="300">
          <v:shape id="_x0000_i1088" type="#_x0000_t75" style="width:26.9pt;height:15.05pt" o:ole="">
            <v:imagedata r:id="rId133" o:title=""/>
          </v:shape>
          <o:OLEObject Type="Embed" ProgID="Equation.DSMT4" ShapeID="_x0000_i1088" DrawAspect="Content" ObjectID="_1588621610" r:id="rId134"/>
        </w:objec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>, имеет вид [</w:t>
      </w:r>
      <w:r w:rsidR="00A32D10">
        <w:rPr>
          <w:rFonts w:ascii="Times New Roman" w:hAnsi="Times New Roman" w:cs="Times New Roman"/>
          <w:spacing w:val="2"/>
          <w:sz w:val="28"/>
          <w:szCs w:val="28"/>
        </w:rPr>
        <w:t>4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>]</w:t>
      </w:r>
    </w:p>
    <w:p w:rsidR="00481B4A" w:rsidRPr="00481B4A" w:rsidRDefault="00481B4A" w:rsidP="00A32D10">
      <w:pPr>
        <w:pStyle w:val="ab"/>
        <w:widowControl/>
        <w:rPr>
          <w:rFonts w:eastAsiaTheme="minorHAnsi"/>
          <w:spacing w:val="2"/>
          <w:sz w:val="28"/>
          <w:szCs w:val="28"/>
          <w:lang w:eastAsia="en-US"/>
        </w:rPr>
      </w:pPr>
      <w:r w:rsidRPr="00481B4A">
        <w:rPr>
          <w:rFonts w:eastAsiaTheme="minorHAnsi"/>
          <w:spacing w:val="2"/>
          <w:sz w:val="28"/>
          <w:szCs w:val="28"/>
          <w:lang w:eastAsia="en-US"/>
        </w:rPr>
        <w:object w:dxaOrig="5539" w:dyaOrig="740">
          <v:shape id="_x0000_i1089" type="#_x0000_t75" style="width:276.1pt;height:36.95pt" o:ole="">
            <v:imagedata r:id="rId135" o:title=""/>
          </v:shape>
          <o:OLEObject Type="Embed" ProgID="Equation.DSMT4" ShapeID="_x0000_i1089" DrawAspect="Content" ObjectID="_1588621611" r:id="rId136"/>
        </w:object>
      </w:r>
    </w:p>
    <w:p w:rsidR="00481B4A" w:rsidRDefault="00F1463B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  <w:r w:rsidRPr="00F1463B">
        <w:rPr>
          <w:rFonts w:ascii="Times New Roman" w:hAnsi="Times New Roman" w:cs="Times New Roman"/>
          <w:spacing w:val="2"/>
          <w:position w:val="-32"/>
          <w:sz w:val="28"/>
          <w:szCs w:val="28"/>
        </w:rPr>
        <w:object w:dxaOrig="3360" w:dyaOrig="740">
          <v:shape id="_x0000_i1090" type="#_x0000_t75" style="width:167.8pt;height:36.95pt" o:ole="">
            <v:imagedata r:id="rId137" o:title=""/>
          </v:shape>
          <o:OLEObject Type="Embed" ProgID="Equation.DSMT4" ShapeID="_x0000_i1090" DrawAspect="Content" ObjectID="_1588621612" r:id="rId138"/>
        </w:object>
      </w:r>
      <w:r w:rsidR="00481B4A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Pr="00481B4A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9F4155" w:rsidRDefault="009F4155" w:rsidP="009F4155">
      <w:pPr>
        <w:pStyle w:val="1"/>
        <w:numPr>
          <w:ilvl w:val="0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6" w:name="_Toc514019304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Исследование распределения статистик</w:t>
      </w:r>
      <w:bookmarkEnd w:id="6"/>
    </w:p>
    <w:p w:rsidR="00BF42DF" w:rsidRPr="00BF42DF" w:rsidRDefault="00BF42DF" w:rsidP="00BF42DF"/>
    <w:p w:rsidR="00BF42DF" w:rsidRDefault="00385102" w:rsidP="00BF42DF">
      <w:pPr>
        <w:rPr>
          <w:b/>
        </w:rPr>
      </w:pPr>
      <w:r>
        <w:rPr>
          <w:b/>
        </w:rPr>
        <w:t>АД</w:t>
      </w:r>
    </w:p>
    <w:p w:rsidR="00551E19" w:rsidRPr="00551E19" w:rsidRDefault="00551E19" w:rsidP="00BF42DF">
      <w:pPr>
        <w:rPr>
          <w:b/>
        </w:rPr>
      </w:pPr>
      <w:r>
        <w:rPr>
          <w:b/>
        </w:rPr>
        <w:t xml:space="preserve">* - </w:t>
      </w:r>
      <w:r>
        <w:rPr>
          <w:rFonts w:ascii="Times New Roman" w:hAnsi="Times New Roman" w:cs="Times New Roman"/>
          <w:color w:val="000000" w:themeColor="text1"/>
        </w:rPr>
        <w:t>Среднее число различных значений в выборках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3319AF" w:rsidRPr="003319AF" w:rsidTr="003319AF">
        <w:tc>
          <w:tcPr>
            <w:tcW w:w="513" w:type="dxa"/>
          </w:tcPr>
          <w:p w:rsidR="003319AF" w:rsidRPr="003319AF" w:rsidRDefault="003319AF" w:rsidP="009F4155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3319AF" w:rsidRPr="003319AF" w:rsidRDefault="003319AF" w:rsidP="009F4155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=16600, n=20, m=30</w:t>
            </w:r>
          </w:p>
        </w:tc>
        <w:tc>
          <w:tcPr>
            <w:tcW w:w="3119" w:type="dxa"/>
            <w:gridSpan w:val="2"/>
          </w:tcPr>
          <w:p w:rsidR="003319AF" w:rsidRPr="003319AF" w:rsidRDefault="003319AF" w:rsidP="009F4155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30, 30</w:t>
            </w:r>
          </w:p>
        </w:tc>
        <w:tc>
          <w:tcPr>
            <w:tcW w:w="2976" w:type="dxa"/>
            <w:gridSpan w:val="2"/>
          </w:tcPr>
          <w:p w:rsidR="003319AF" w:rsidRPr="003319AF" w:rsidRDefault="003319AF" w:rsidP="009F4155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30, 40</w:t>
            </w:r>
          </w:p>
        </w:tc>
      </w:tr>
      <w:tr w:rsidR="003319AF" w:rsidRPr="003319AF" w:rsidTr="003319AF">
        <w:tc>
          <w:tcPr>
            <w:tcW w:w="513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3319AF" w:rsidRPr="00551E19" w:rsidRDefault="003319AF" w:rsidP="00551E19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 w14:anchorId="58D569FF">
                <v:shape id="_x0000_i1091" type="#_x0000_t75" style="width:8.75pt;height:8.75pt" o:ole="">
                  <v:imagedata r:id="rId139" o:title=""/>
                </v:shape>
                <o:OLEObject Type="Embed" ProgID="Equation.DSMT4" ShapeID="_x0000_i1091" DrawAspect="Content" ObjectID="_1588621613" r:id="rId140"/>
              </w:object>
            </w:r>
            <w:r w:rsidR="00551E19"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3319AF" w:rsidRPr="00551E19" w:rsidRDefault="00551E19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3319AF" w:rsidRPr="00551E19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709" w:type="dxa"/>
          </w:tcPr>
          <w:p w:rsidR="003319AF" w:rsidRPr="00551E19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427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3319AF" w:rsidRPr="003319AF" w:rsidTr="003319AF">
        <w:trPr>
          <w:trHeight w:val="928"/>
        </w:trPr>
        <w:tc>
          <w:tcPr>
            <w:tcW w:w="513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</w:rPr>
              <w:t>0.8865724614873727</w:t>
            </w:r>
          </w:p>
        </w:tc>
        <w:tc>
          <w:tcPr>
            <w:tcW w:w="567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5.0</w:t>
            </w:r>
          </w:p>
        </w:tc>
        <w:tc>
          <w:tcPr>
            <w:tcW w:w="2410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0.971939404837819</w:t>
            </w:r>
          </w:p>
        </w:tc>
        <w:tc>
          <w:tcPr>
            <w:tcW w:w="709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5.0</w:t>
            </w:r>
          </w:p>
        </w:tc>
        <w:tc>
          <w:tcPr>
            <w:tcW w:w="1427" w:type="dxa"/>
          </w:tcPr>
          <w:p w:rsidR="003319AF" w:rsidRPr="00022452" w:rsidRDefault="003319AF" w:rsidP="003319AF">
            <w:r w:rsidRPr="00022452">
              <w:t>0.9613735405573581</w:t>
            </w:r>
          </w:p>
        </w:tc>
        <w:tc>
          <w:tcPr>
            <w:tcW w:w="1549" w:type="dxa"/>
          </w:tcPr>
          <w:p w:rsidR="003319AF" w:rsidRPr="006413C8" w:rsidRDefault="003319AF" w:rsidP="003319AF">
            <w:r w:rsidRPr="006413C8">
              <w:t>6.0</w:t>
            </w:r>
          </w:p>
        </w:tc>
      </w:tr>
      <w:tr w:rsidR="003319AF" w:rsidRPr="003319AF" w:rsidTr="003319AF">
        <w:tc>
          <w:tcPr>
            <w:tcW w:w="513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</w:rPr>
              <w:t>0.08431480230841298</w:t>
            </w:r>
          </w:p>
        </w:tc>
        <w:tc>
          <w:tcPr>
            <w:tcW w:w="567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28</w:t>
            </w:r>
          </w:p>
        </w:tc>
        <w:tc>
          <w:tcPr>
            <w:tcW w:w="2410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0.12327215961403043</w:t>
            </w:r>
          </w:p>
        </w:tc>
        <w:tc>
          <w:tcPr>
            <w:tcW w:w="709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31.5</w:t>
            </w:r>
          </w:p>
        </w:tc>
        <w:tc>
          <w:tcPr>
            <w:tcW w:w="1427" w:type="dxa"/>
          </w:tcPr>
          <w:p w:rsidR="003319AF" w:rsidRPr="00022452" w:rsidRDefault="003319AF" w:rsidP="003319AF">
            <w:r w:rsidRPr="00022452">
              <w:t>0.09601900915710787</w:t>
            </w:r>
          </w:p>
        </w:tc>
        <w:tc>
          <w:tcPr>
            <w:tcW w:w="1549" w:type="dxa"/>
          </w:tcPr>
          <w:p w:rsidR="003319AF" w:rsidRPr="006413C8" w:rsidRDefault="003319AF" w:rsidP="003319AF">
            <w:r w:rsidRPr="006413C8">
              <w:t>33.5</w:t>
            </w:r>
          </w:p>
        </w:tc>
      </w:tr>
      <w:tr w:rsidR="003319AF" w:rsidRPr="003319AF" w:rsidTr="003319AF">
        <w:tc>
          <w:tcPr>
            <w:tcW w:w="513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</w:rPr>
              <w:t>0.022567759200884496</w:t>
            </w:r>
          </w:p>
        </w:tc>
        <w:tc>
          <w:tcPr>
            <w:tcW w:w="567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47</w:t>
            </w:r>
          </w:p>
        </w:tc>
        <w:tc>
          <w:tcPr>
            <w:tcW w:w="2410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0.026233336804103197</w:t>
            </w:r>
          </w:p>
        </w:tc>
        <w:tc>
          <w:tcPr>
            <w:tcW w:w="709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55.5</w:t>
            </w:r>
          </w:p>
        </w:tc>
        <w:tc>
          <w:tcPr>
            <w:tcW w:w="1427" w:type="dxa"/>
          </w:tcPr>
          <w:p w:rsidR="003319AF" w:rsidRDefault="003319AF" w:rsidP="003319AF">
            <w:r w:rsidRPr="00022452">
              <w:t>0.01749731042612679</w:t>
            </w:r>
          </w:p>
        </w:tc>
        <w:tc>
          <w:tcPr>
            <w:tcW w:w="1549" w:type="dxa"/>
          </w:tcPr>
          <w:p w:rsidR="003319AF" w:rsidRDefault="003319AF" w:rsidP="003319AF">
            <w:r w:rsidRPr="006413C8">
              <w:t>63.0</w:t>
            </w:r>
          </w:p>
        </w:tc>
      </w:tr>
    </w:tbl>
    <w:p w:rsidR="009F4155" w:rsidRDefault="009F4155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3319AF" w:rsidRPr="003319AF" w:rsidTr="00C35DF7">
        <w:tc>
          <w:tcPr>
            <w:tcW w:w="513" w:type="dxa"/>
          </w:tcPr>
          <w:p w:rsidR="003319AF" w:rsidRPr="003319AF" w:rsidRDefault="003319AF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3319AF" w:rsidRPr="003319AF" w:rsidRDefault="003319AF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0, 5</w:t>
            </w: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19" w:type="dxa"/>
            <w:gridSpan w:val="2"/>
          </w:tcPr>
          <w:p w:rsidR="003319AF" w:rsidRPr="003319AF" w:rsidRDefault="00FB77E9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70, 100</w:t>
            </w:r>
          </w:p>
        </w:tc>
        <w:tc>
          <w:tcPr>
            <w:tcW w:w="2976" w:type="dxa"/>
            <w:gridSpan w:val="2"/>
          </w:tcPr>
          <w:p w:rsidR="003319AF" w:rsidRPr="003319AF" w:rsidRDefault="00551E19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</w:tr>
      <w:tr w:rsidR="003319AF" w:rsidRPr="003319AF" w:rsidTr="00C35DF7">
        <w:tc>
          <w:tcPr>
            <w:tcW w:w="513" w:type="dxa"/>
          </w:tcPr>
          <w:p w:rsidR="003319AF" w:rsidRPr="003319AF" w:rsidRDefault="003319AF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3319AF" w:rsidRPr="003319AF" w:rsidRDefault="003319AF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3319AF" w:rsidRPr="003319AF" w:rsidRDefault="003319AF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3319AF" w:rsidRPr="003319AF" w:rsidRDefault="003319AF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3319AF" w:rsidRPr="003319AF" w:rsidRDefault="003319AF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3319AF" w:rsidRPr="003319AF" w:rsidRDefault="003319AF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3319AF" w:rsidRPr="003319AF" w:rsidRDefault="003319AF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551E19" w:rsidRPr="003319AF" w:rsidTr="00C35DF7">
        <w:trPr>
          <w:trHeight w:val="928"/>
        </w:trPr>
        <w:tc>
          <w:tcPr>
            <w:tcW w:w="513" w:type="dxa"/>
          </w:tcPr>
          <w:p w:rsidR="00551E19" w:rsidRPr="003319AF" w:rsidRDefault="00551E19" w:rsidP="00551E19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551E19" w:rsidRPr="00AA2726" w:rsidRDefault="00551E19" w:rsidP="00551E19">
            <w:r w:rsidRPr="00AA2726">
              <w:t>0.9513233366841691</w:t>
            </w:r>
          </w:p>
        </w:tc>
        <w:tc>
          <w:tcPr>
            <w:tcW w:w="567" w:type="dxa"/>
          </w:tcPr>
          <w:p w:rsidR="00551E19" w:rsidRPr="00460889" w:rsidRDefault="00551E19" w:rsidP="00551E19">
            <w:r w:rsidRPr="00460889">
              <w:t>6.0</w:t>
            </w:r>
          </w:p>
        </w:tc>
        <w:tc>
          <w:tcPr>
            <w:tcW w:w="2410" w:type="dxa"/>
          </w:tcPr>
          <w:p w:rsidR="00551E19" w:rsidRPr="00A07EF8" w:rsidRDefault="00551E19" w:rsidP="00551E19">
            <w:r w:rsidRPr="00A07EF8">
              <w:t>0.9991038944859558</w:t>
            </w:r>
          </w:p>
        </w:tc>
        <w:tc>
          <w:tcPr>
            <w:tcW w:w="709" w:type="dxa"/>
          </w:tcPr>
          <w:p w:rsidR="00551E19" w:rsidRPr="00EC45CD" w:rsidRDefault="00551E19" w:rsidP="00551E19">
            <w:r w:rsidRPr="00EC45CD">
              <w:t>6.0</w:t>
            </w:r>
          </w:p>
        </w:tc>
        <w:tc>
          <w:tcPr>
            <w:tcW w:w="1427" w:type="dxa"/>
          </w:tcPr>
          <w:p w:rsidR="00551E19" w:rsidRPr="00F55EBC" w:rsidRDefault="00551E19" w:rsidP="00551E19">
            <w:r w:rsidRPr="00F55EBC">
              <w:t>0.9999999999999677</w:t>
            </w:r>
          </w:p>
        </w:tc>
        <w:tc>
          <w:tcPr>
            <w:tcW w:w="1549" w:type="dxa"/>
          </w:tcPr>
          <w:p w:rsidR="00551E19" w:rsidRPr="00821DBD" w:rsidRDefault="00551E19" w:rsidP="00551E19">
            <w:r w:rsidRPr="00821DBD">
              <w:t>7.0</w:t>
            </w:r>
          </w:p>
        </w:tc>
      </w:tr>
      <w:tr w:rsidR="00551E19" w:rsidRPr="003319AF" w:rsidTr="00C35DF7">
        <w:tc>
          <w:tcPr>
            <w:tcW w:w="513" w:type="dxa"/>
          </w:tcPr>
          <w:p w:rsidR="00551E19" w:rsidRPr="003319AF" w:rsidRDefault="00551E19" w:rsidP="00551E19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551E19" w:rsidRPr="00AA2726" w:rsidRDefault="00551E19" w:rsidP="00551E19">
            <w:r w:rsidRPr="00AA2726">
              <w:t>0.09355808370624932</w:t>
            </w:r>
          </w:p>
        </w:tc>
        <w:tc>
          <w:tcPr>
            <w:tcW w:w="567" w:type="dxa"/>
          </w:tcPr>
          <w:p w:rsidR="00551E19" w:rsidRPr="00460889" w:rsidRDefault="00551E19" w:rsidP="00551E19">
            <w:r w:rsidRPr="00460889">
              <w:t>34.5</w:t>
            </w:r>
          </w:p>
        </w:tc>
        <w:tc>
          <w:tcPr>
            <w:tcW w:w="2410" w:type="dxa"/>
          </w:tcPr>
          <w:p w:rsidR="00551E19" w:rsidRPr="00A07EF8" w:rsidRDefault="00551E19" w:rsidP="00551E19">
            <w:r w:rsidRPr="00A07EF8">
              <w:t>0.1368293454822288</w:t>
            </w:r>
          </w:p>
        </w:tc>
        <w:tc>
          <w:tcPr>
            <w:tcW w:w="709" w:type="dxa"/>
          </w:tcPr>
          <w:p w:rsidR="00551E19" w:rsidRPr="00EC45CD" w:rsidRDefault="00551E19" w:rsidP="00551E19">
            <w:r w:rsidRPr="00EC45CD">
              <w:t>41.5</w:t>
            </w:r>
          </w:p>
        </w:tc>
        <w:tc>
          <w:tcPr>
            <w:tcW w:w="1427" w:type="dxa"/>
          </w:tcPr>
          <w:p w:rsidR="00551E19" w:rsidRPr="00F55EBC" w:rsidRDefault="00551E19" w:rsidP="00551E19">
            <w:r w:rsidRPr="00F55EBC">
              <w:t>0.3177606900344735</w:t>
            </w:r>
          </w:p>
        </w:tc>
        <w:tc>
          <w:tcPr>
            <w:tcW w:w="1549" w:type="dxa"/>
          </w:tcPr>
          <w:p w:rsidR="00551E19" w:rsidRPr="00821DBD" w:rsidRDefault="00551E19" w:rsidP="00551E19">
            <w:r w:rsidRPr="00821DBD">
              <w:t>50.0</w:t>
            </w:r>
          </w:p>
        </w:tc>
      </w:tr>
      <w:tr w:rsidR="00551E19" w:rsidRPr="003319AF" w:rsidTr="00C35DF7">
        <w:tc>
          <w:tcPr>
            <w:tcW w:w="513" w:type="dxa"/>
          </w:tcPr>
          <w:p w:rsidR="00551E19" w:rsidRPr="003319AF" w:rsidRDefault="00551E19" w:rsidP="00551E19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551E19" w:rsidRDefault="00551E19" w:rsidP="00551E19">
            <w:r w:rsidRPr="00AA2726">
              <w:t>0.017520768482571808</w:t>
            </w:r>
          </w:p>
        </w:tc>
        <w:tc>
          <w:tcPr>
            <w:tcW w:w="567" w:type="dxa"/>
          </w:tcPr>
          <w:p w:rsidR="00551E19" w:rsidRDefault="00551E19" w:rsidP="00551E19">
            <w:r w:rsidRPr="00460889">
              <w:t>71.0</w:t>
            </w:r>
          </w:p>
        </w:tc>
        <w:tc>
          <w:tcPr>
            <w:tcW w:w="2410" w:type="dxa"/>
          </w:tcPr>
          <w:p w:rsidR="00551E19" w:rsidRDefault="00551E19" w:rsidP="00551E19">
            <w:r w:rsidRPr="00A07EF8">
              <w:t>0.014034539937959112</w:t>
            </w:r>
          </w:p>
        </w:tc>
        <w:tc>
          <w:tcPr>
            <w:tcW w:w="709" w:type="dxa"/>
          </w:tcPr>
          <w:p w:rsidR="00551E19" w:rsidRDefault="00551E19" w:rsidP="00551E19">
            <w:r w:rsidRPr="00EC45CD">
              <w:t>135.5</w:t>
            </w:r>
          </w:p>
        </w:tc>
        <w:tc>
          <w:tcPr>
            <w:tcW w:w="1427" w:type="dxa"/>
          </w:tcPr>
          <w:p w:rsidR="00551E19" w:rsidRDefault="00551E19" w:rsidP="00551E19">
            <w:r w:rsidRPr="00F55EBC">
              <w:t>0.016657660678184527</w:t>
            </w:r>
          </w:p>
        </w:tc>
        <w:tc>
          <w:tcPr>
            <w:tcW w:w="1549" w:type="dxa"/>
          </w:tcPr>
          <w:p w:rsidR="00551E19" w:rsidRDefault="00551E19" w:rsidP="00551E19">
            <w:r w:rsidRPr="00821DBD">
              <w:t>241.0</w:t>
            </w:r>
          </w:p>
        </w:tc>
      </w:tr>
    </w:tbl>
    <w:p w:rsidR="00385102" w:rsidRDefault="00385102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753FDD" w:rsidRPr="003319AF" w:rsidTr="002B369D">
        <w:tc>
          <w:tcPr>
            <w:tcW w:w="513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753FDD">
              <w:rPr>
                <w:rFonts w:ascii="Times New Roman" w:hAnsi="Times New Roman" w:cs="Times New Roman"/>
                <w:color w:val="000000" w:themeColor="text1"/>
              </w:rPr>
              <w:t>n: 500, m: 500</w:t>
            </w:r>
          </w:p>
        </w:tc>
        <w:tc>
          <w:tcPr>
            <w:tcW w:w="3119" w:type="dxa"/>
            <w:gridSpan w:val="2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753FDD">
              <w:rPr>
                <w:rFonts w:ascii="Times New Roman" w:hAnsi="Times New Roman" w:cs="Times New Roman"/>
                <w:color w:val="000000" w:themeColor="text1"/>
                <w:lang w:val="en-US"/>
              </w:rPr>
              <w:t>n: 1000, m: 1000</w:t>
            </w:r>
          </w:p>
        </w:tc>
        <w:tc>
          <w:tcPr>
            <w:tcW w:w="2976" w:type="dxa"/>
            <w:gridSpan w:val="2"/>
          </w:tcPr>
          <w:p w:rsidR="00753FDD" w:rsidRPr="003319AF" w:rsidRDefault="00DC5EE8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: 2000, m: 2000</w:t>
            </w:r>
          </w:p>
        </w:tc>
      </w:tr>
      <w:tr w:rsidR="00753FDD" w:rsidRPr="003319AF" w:rsidTr="002B369D">
        <w:tc>
          <w:tcPr>
            <w:tcW w:w="513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DC5EE8" w:rsidRPr="003319AF" w:rsidTr="002B369D">
        <w:trPr>
          <w:trHeight w:val="928"/>
        </w:trPr>
        <w:tc>
          <w:tcPr>
            <w:tcW w:w="513" w:type="dxa"/>
          </w:tcPr>
          <w:p w:rsidR="00DC5EE8" w:rsidRPr="003319AF" w:rsidRDefault="00DC5EE8" w:rsidP="00DC5EE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DC5EE8" w:rsidRPr="000C70E5" w:rsidRDefault="00DC5EE8" w:rsidP="00DC5EE8">
            <w:r w:rsidRPr="000C70E5">
              <w:t>1.0000000010906982</w:t>
            </w:r>
          </w:p>
        </w:tc>
        <w:tc>
          <w:tcPr>
            <w:tcW w:w="567" w:type="dxa"/>
          </w:tcPr>
          <w:p w:rsidR="00DC5EE8" w:rsidRPr="004E2020" w:rsidRDefault="00DC5EE8" w:rsidP="00DC5EE8">
            <w:r w:rsidRPr="004E2020">
              <w:t>7.0</w:t>
            </w:r>
          </w:p>
        </w:tc>
        <w:tc>
          <w:tcPr>
            <w:tcW w:w="2410" w:type="dxa"/>
          </w:tcPr>
          <w:p w:rsidR="00DC5EE8" w:rsidRPr="003345BD" w:rsidRDefault="00DC5EE8" w:rsidP="00DC5EE8">
            <w:r w:rsidRPr="003345BD">
              <w:t>49783007492.5392</w:t>
            </w:r>
          </w:p>
        </w:tc>
        <w:tc>
          <w:tcPr>
            <w:tcW w:w="709" w:type="dxa"/>
          </w:tcPr>
          <w:p w:rsidR="00DC5EE8" w:rsidRPr="00002B1E" w:rsidRDefault="00DC5EE8" w:rsidP="00DC5EE8">
            <w:r w:rsidRPr="00002B1E">
              <w:t>8.0</w:t>
            </w:r>
          </w:p>
        </w:tc>
        <w:tc>
          <w:tcPr>
            <w:tcW w:w="1427" w:type="dxa"/>
          </w:tcPr>
          <w:p w:rsidR="00DC5EE8" w:rsidRPr="00DE3188" w:rsidRDefault="00DC5EE8" w:rsidP="00DC5EE8">
            <w:r w:rsidRPr="005833F4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 xml:space="preserve"> 7.325497982177374e+2</w:t>
            </w:r>
            <w:r w:rsidR="00DE3188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4</w:t>
            </w:r>
          </w:p>
        </w:tc>
        <w:tc>
          <w:tcPr>
            <w:tcW w:w="1549" w:type="dxa"/>
          </w:tcPr>
          <w:p w:rsidR="00DC5EE8" w:rsidRDefault="00DC5EE8" w:rsidP="00DC5EE8">
            <w:r w:rsidRPr="00EB2756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8.0 </w:t>
            </w:r>
          </w:p>
        </w:tc>
      </w:tr>
      <w:tr w:rsidR="00DC5EE8" w:rsidRPr="003319AF" w:rsidTr="002B369D">
        <w:tc>
          <w:tcPr>
            <w:tcW w:w="513" w:type="dxa"/>
          </w:tcPr>
          <w:p w:rsidR="00DC5EE8" w:rsidRPr="003319AF" w:rsidRDefault="00DC5EE8" w:rsidP="00DC5EE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DC5EE8" w:rsidRPr="000C70E5" w:rsidRDefault="00DC5EE8" w:rsidP="00DC5EE8">
            <w:r w:rsidRPr="000C70E5">
              <w:t>0.5580592698629411</w:t>
            </w:r>
          </w:p>
        </w:tc>
        <w:tc>
          <w:tcPr>
            <w:tcW w:w="567" w:type="dxa"/>
          </w:tcPr>
          <w:p w:rsidR="00DC5EE8" w:rsidRPr="004E2020" w:rsidRDefault="00DC5EE8" w:rsidP="00DC5EE8">
            <w:r w:rsidRPr="004E2020">
              <w:t>59.0</w:t>
            </w:r>
          </w:p>
        </w:tc>
        <w:tc>
          <w:tcPr>
            <w:tcW w:w="2410" w:type="dxa"/>
          </w:tcPr>
          <w:p w:rsidR="00DC5EE8" w:rsidRPr="003345BD" w:rsidRDefault="00DC5EE8" w:rsidP="00DC5EE8">
            <w:r w:rsidRPr="003345BD">
              <w:t>0.7813174951763587</w:t>
            </w:r>
          </w:p>
        </w:tc>
        <w:tc>
          <w:tcPr>
            <w:tcW w:w="709" w:type="dxa"/>
          </w:tcPr>
          <w:p w:rsidR="00DC5EE8" w:rsidRPr="00002B1E" w:rsidRDefault="00DC5EE8" w:rsidP="00DC5EE8">
            <w:r w:rsidRPr="00002B1E">
              <w:t>64.5</w:t>
            </w:r>
          </w:p>
        </w:tc>
        <w:tc>
          <w:tcPr>
            <w:tcW w:w="1427" w:type="dxa"/>
          </w:tcPr>
          <w:p w:rsidR="00DC5EE8" w:rsidRPr="005833F4" w:rsidRDefault="00DC5EE8" w:rsidP="00DC5EE8">
            <w:r w:rsidRPr="005833F4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 xml:space="preserve"> 0.9406704541308208 </w:t>
            </w:r>
          </w:p>
        </w:tc>
        <w:tc>
          <w:tcPr>
            <w:tcW w:w="1549" w:type="dxa"/>
          </w:tcPr>
          <w:p w:rsidR="00DC5EE8" w:rsidRDefault="00DC5EE8" w:rsidP="00DC5EE8">
            <w:r w:rsidRPr="00EB2756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6.5 </w:t>
            </w:r>
          </w:p>
        </w:tc>
      </w:tr>
      <w:tr w:rsidR="00DC5EE8" w:rsidRPr="003319AF" w:rsidTr="002B369D">
        <w:tc>
          <w:tcPr>
            <w:tcW w:w="513" w:type="dxa"/>
          </w:tcPr>
          <w:p w:rsidR="00DC5EE8" w:rsidRPr="003319AF" w:rsidRDefault="00DC5EE8" w:rsidP="00DC5EE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DC5EE8" w:rsidRDefault="00DC5EE8" w:rsidP="00DC5EE8">
            <w:r w:rsidRPr="000C70E5">
              <w:t>0.02413591555767497</w:t>
            </w:r>
          </w:p>
        </w:tc>
        <w:tc>
          <w:tcPr>
            <w:tcW w:w="567" w:type="dxa"/>
          </w:tcPr>
          <w:p w:rsidR="00DC5EE8" w:rsidRDefault="00DC5EE8" w:rsidP="00DC5EE8">
            <w:r w:rsidRPr="004E2020">
              <w:t>377.0</w:t>
            </w:r>
          </w:p>
        </w:tc>
        <w:tc>
          <w:tcPr>
            <w:tcW w:w="2410" w:type="dxa"/>
          </w:tcPr>
          <w:p w:rsidR="00DC5EE8" w:rsidRDefault="00DC5EE8" w:rsidP="00DC5EE8">
            <w:r w:rsidRPr="003345BD">
              <w:t>0.026778729840812754</w:t>
            </w:r>
          </w:p>
        </w:tc>
        <w:tc>
          <w:tcPr>
            <w:tcW w:w="709" w:type="dxa"/>
          </w:tcPr>
          <w:p w:rsidR="00DC5EE8" w:rsidRDefault="00DC5EE8" w:rsidP="00DC5EE8">
            <w:r w:rsidRPr="00002B1E">
              <w:t>442.0</w:t>
            </w:r>
          </w:p>
        </w:tc>
        <w:tc>
          <w:tcPr>
            <w:tcW w:w="1427" w:type="dxa"/>
          </w:tcPr>
          <w:p w:rsidR="00DC5EE8" w:rsidRDefault="00DC5EE8" w:rsidP="00DC5EE8">
            <w:r w:rsidRPr="005833F4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 xml:space="preserve"> 0.041710861946732514</w:t>
            </w:r>
          </w:p>
        </w:tc>
        <w:tc>
          <w:tcPr>
            <w:tcW w:w="1549" w:type="dxa"/>
          </w:tcPr>
          <w:p w:rsidR="00DC5EE8" w:rsidRDefault="00DC5EE8" w:rsidP="00DC5EE8">
            <w:r w:rsidRPr="00EB2756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10.0 </w:t>
            </w:r>
          </w:p>
        </w:tc>
      </w:tr>
    </w:tbl>
    <w:p w:rsidR="00753FDD" w:rsidRDefault="00753FDD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DE3188" w:rsidRPr="003319AF" w:rsidTr="00A11738">
        <w:tc>
          <w:tcPr>
            <w:tcW w:w="513" w:type="dxa"/>
          </w:tcPr>
          <w:p w:rsidR="00DE3188" w:rsidRPr="003319AF" w:rsidRDefault="00DE3188" w:rsidP="00A11738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DE3188" w:rsidRPr="003319AF" w:rsidRDefault="00DE3188" w:rsidP="00A11738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: 5000, m: 5000 </w:t>
            </w:r>
          </w:p>
        </w:tc>
        <w:tc>
          <w:tcPr>
            <w:tcW w:w="3119" w:type="dxa"/>
            <w:gridSpan w:val="2"/>
          </w:tcPr>
          <w:p w:rsidR="00DE3188" w:rsidRPr="003319AF" w:rsidRDefault="00DE3188" w:rsidP="00A1173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976" w:type="dxa"/>
            <w:gridSpan w:val="2"/>
          </w:tcPr>
          <w:p w:rsidR="00DE3188" w:rsidRPr="003319AF" w:rsidRDefault="00DE3188" w:rsidP="00A1173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DE3188" w:rsidRPr="003319AF" w:rsidTr="00A11738">
        <w:tc>
          <w:tcPr>
            <w:tcW w:w="513" w:type="dxa"/>
          </w:tcPr>
          <w:p w:rsidR="00DE3188" w:rsidRPr="003319AF" w:rsidRDefault="00DE3188" w:rsidP="00A11738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DE3188" w:rsidRPr="003319AF" w:rsidRDefault="00DE3188" w:rsidP="00A1173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DE3188" w:rsidRPr="003319AF" w:rsidRDefault="00DE3188" w:rsidP="00A1173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DE3188" w:rsidRPr="003319AF" w:rsidRDefault="00DE3188" w:rsidP="00A1173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DE3188" w:rsidRPr="003319AF" w:rsidRDefault="00DE3188" w:rsidP="00A1173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DE3188" w:rsidRPr="003319AF" w:rsidRDefault="00DE3188" w:rsidP="00A11738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DE3188" w:rsidRPr="003319AF" w:rsidRDefault="00DE3188" w:rsidP="00A11738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DE3188" w:rsidRPr="003319AF" w:rsidTr="00A11738">
        <w:trPr>
          <w:trHeight w:val="928"/>
        </w:trPr>
        <w:tc>
          <w:tcPr>
            <w:tcW w:w="513" w:type="dxa"/>
          </w:tcPr>
          <w:p w:rsidR="00DE3188" w:rsidRPr="003319AF" w:rsidRDefault="00DE3188" w:rsidP="00A1173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DE3188" w:rsidRPr="000C70E5" w:rsidRDefault="00DE3188" w:rsidP="00A11738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1.6864794476131036e+86</w:t>
            </w:r>
          </w:p>
        </w:tc>
        <w:tc>
          <w:tcPr>
            <w:tcW w:w="567" w:type="dxa"/>
          </w:tcPr>
          <w:p w:rsidR="00DE3188" w:rsidRPr="004E2020" w:rsidRDefault="00DE3188" w:rsidP="00A11738">
            <w:r>
              <w:t>9</w:t>
            </w:r>
          </w:p>
        </w:tc>
        <w:tc>
          <w:tcPr>
            <w:tcW w:w="2410" w:type="dxa"/>
          </w:tcPr>
          <w:p w:rsidR="00DE3188" w:rsidRPr="003345BD" w:rsidRDefault="00DE3188" w:rsidP="00A11738">
            <w:bookmarkStart w:id="7" w:name="_GoBack"/>
            <w:bookmarkEnd w:id="7"/>
          </w:p>
        </w:tc>
        <w:tc>
          <w:tcPr>
            <w:tcW w:w="709" w:type="dxa"/>
          </w:tcPr>
          <w:p w:rsidR="00DE3188" w:rsidRPr="00002B1E" w:rsidRDefault="00DE3188" w:rsidP="00A11738"/>
        </w:tc>
        <w:tc>
          <w:tcPr>
            <w:tcW w:w="1427" w:type="dxa"/>
          </w:tcPr>
          <w:p w:rsidR="00DE3188" w:rsidRPr="005833F4" w:rsidRDefault="00DE3188" w:rsidP="00A11738"/>
        </w:tc>
        <w:tc>
          <w:tcPr>
            <w:tcW w:w="1549" w:type="dxa"/>
          </w:tcPr>
          <w:p w:rsidR="00DE3188" w:rsidRDefault="00DE3188" w:rsidP="00A11738"/>
        </w:tc>
      </w:tr>
      <w:tr w:rsidR="00DE3188" w:rsidRPr="003319AF" w:rsidTr="00A11738">
        <w:tc>
          <w:tcPr>
            <w:tcW w:w="513" w:type="dxa"/>
          </w:tcPr>
          <w:p w:rsidR="00DE3188" w:rsidRPr="003319AF" w:rsidRDefault="00DE3188" w:rsidP="00A1173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DE3188" w:rsidRPr="000C70E5" w:rsidRDefault="00DE3188" w:rsidP="00A11738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9984727668727141 </w:t>
            </w:r>
          </w:p>
        </w:tc>
        <w:tc>
          <w:tcPr>
            <w:tcW w:w="567" w:type="dxa"/>
          </w:tcPr>
          <w:p w:rsidR="00DE3188" w:rsidRPr="004E2020" w:rsidRDefault="00DE3188" w:rsidP="00A11738">
            <w:r>
              <w:t>72.5</w:t>
            </w:r>
          </w:p>
        </w:tc>
        <w:tc>
          <w:tcPr>
            <w:tcW w:w="2410" w:type="dxa"/>
          </w:tcPr>
          <w:p w:rsidR="00DE3188" w:rsidRPr="003345BD" w:rsidRDefault="00DE3188" w:rsidP="00A11738"/>
        </w:tc>
        <w:tc>
          <w:tcPr>
            <w:tcW w:w="709" w:type="dxa"/>
          </w:tcPr>
          <w:p w:rsidR="00DE3188" w:rsidRPr="00002B1E" w:rsidRDefault="00DE3188" w:rsidP="00A11738"/>
        </w:tc>
        <w:tc>
          <w:tcPr>
            <w:tcW w:w="1427" w:type="dxa"/>
          </w:tcPr>
          <w:p w:rsidR="00DE3188" w:rsidRPr="005833F4" w:rsidRDefault="00DE3188" w:rsidP="00A11738"/>
        </w:tc>
        <w:tc>
          <w:tcPr>
            <w:tcW w:w="1549" w:type="dxa"/>
          </w:tcPr>
          <w:p w:rsidR="00DE3188" w:rsidRDefault="00DE3188" w:rsidP="00A11738"/>
        </w:tc>
      </w:tr>
      <w:tr w:rsidR="00DE3188" w:rsidRPr="003319AF" w:rsidTr="00A11738">
        <w:tc>
          <w:tcPr>
            <w:tcW w:w="513" w:type="dxa"/>
          </w:tcPr>
          <w:p w:rsidR="00DE3188" w:rsidRPr="003319AF" w:rsidRDefault="00DE3188" w:rsidP="00A1173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DE3188" w:rsidRDefault="00DE3188" w:rsidP="00A11738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8155058951357014</w:t>
            </w:r>
          </w:p>
        </w:tc>
        <w:tc>
          <w:tcPr>
            <w:tcW w:w="567" w:type="dxa"/>
          </w:tcPr>
          <w:p w:rsidR="00DE3188" w:rsidRDefault="00DE3188" w:rsidP="00A11738">
            <w:r>
              <w:t>576.5</w:t>
            </w:r>
          </w:p>
        </w:tc>
        <w:tc>
          <w:tcPr>
            <w:tcW w:w="2410" w:type="dxa"/>
          </w:tcPr>
          <w:p w:rsidR="00DE3188" w:rsidRDefault="00DE3188" w:rsidP="00A11738"/>
        </w:tc>
        <w:tc>
          <w:tcPr>
            <w:tcW w:w="709" w:type="dxa"/>
          </w:tcPr>
          <w:p w:rsidR="00DE3188" w:rsidRDefault="00DE3188" w:rsidP="00A11738"/>
        </w:tc>
        <w:tc>
          <w:tcPr>
            <w:tcW w:w="1427" w:type="dxa"/>
          </w:tcPr>
          <w:p w:rsidR="00DE3188" w:rsidRDefault="00DE3188" w:rsidP="00A11738"/>
        </w:tc>
        <w:tc>
          <w:tcPr>
            <w:tcW w:w="1549" w:type="dxa"/>
          </w:tcPr>
          <w:p w:rsidR="00DE3188" w:rsidRDefault="00DE3188" w:rsidP="00A11738"/>
        </w:tc>
      </w:tr>
    </w:tbl>
    <w:p w:rsidR="00DE3188" w:rsidRDefault="00DE318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DE3188" w:rsidRDefault="00DE318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8B7988" w:rsidRPr="003319AF" w:rsidTr="007440A4">
        <w:tc>
          <w:tcPr>
            <w:tcW w:w="513" w:type="dxa"/>
          </w:tcPr>
          <w:p w:rsidR="008B7988" w:rsidRPr="003319AF" w:rsidRDefault="008B7988" w:rsidP="007440A4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8B7988" w:rsidRPr="003319AF" w:rsidRDefault="005919CF" w:rsidP="007440A4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: 500, m: 1000</w:t>
            </w:r>
          </w:p>
        </w:tc>
        <w:tc>
          <w:tcPr>
            <w:tcW w:w="3119" w:type="dxa"/>
            <w:gridSpan w:val="2"/>
          </w:tcPr>
          <w:p w:rsidR="008B7988" w:rsidRPr="003319AF" w:rsidRDefault="005919CF" w:rsidP="007440A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: 500, m: 2000</w:t>
            </w:r>
          </w:p>
        </w:tc>
        <w:tc>
          <w:tcPr>
            <w:tcW w:w="2976" w:type="dxa"/>
            <w:gridSpan w:val="2"/>
          </w:tcPr>
          <w:p w:rsidR="008B7988" w:rsidRPr="003319AF" w:rsidRDefault="008B7988" w:rsidP="007440A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8B7988" w:rsidRPr="003319AF" w:rsidTr="007440A4">
        <w:tc>
          <w:tcPr>
            <w:tcW w:w="513" w:type="dxa"/>
          </w:tcPr>
          <w:p w:rsidR="008B7988" w:rsidRPr="003319AF" w:rsidRDefault="008B7988" w:rsidP="007440A4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8B7988" w:rsidRPr="003319AF" w:rsidRDefault="008B7988" w:rsidP="007440A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8B7988" w:rsidRPr="003319AF" w:rsidRDefault="008B7988" w:rsidP="007440A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8B7988" w:rsidRPr="003319AF" w:rsidRDefault="008B7988" w:rsidP="007440A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8B7988" w:rsidRPr="003319AF" w:rsidRDefault="008B7988" w:rsidP="007440A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8B7988" w:rsidRPr="003319AF" w:rsidRDefault="008B7988" w:rsidP="007440A4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8B7988" w:rsidRPr="003319AF" w:rsidRDefault="008B7988" w:rsidP="007440A4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8B7988" w:rsidRPr="003319AF" w:rsidTr="007440A4">
        <w:trPr>
          <w:trHeight w:val="928"/>
        </w:trPr>
        <w:tc>
          <w:tcPr>
            <w:tcW w:w="513" w:type="dxa"/>
          </w:tcPr>
          <w:p w:rsidR="008B7988" w:rsidRPr="003319AF" w:rsidRDefault="008B7988" w:rsidP="007440A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8B7988" w:rsidRPr="000C70E5" w:rsidRDefault="005919CF" w:rsidP="007440A4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9999999999999912 </w:t>
            </w:r>
          </w:p>
        </w:tc>
        <w:tc>
          <w:tcPr>
            <w:tcW w:w="567" w:type="dxa"/>
          </w:tcPr>
          <w:p w:rsidR="008B7988" w:rsidRPr="004E2020" w:rsidRDefault="005919CF" w:rsidP="007440A4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7.5 </w:t>
            </w:r>
          </w:p>
        </w:tc>
        <w:tc>
          <w:tcPr>
            <w:tcW w:w="2410" w:type="dxa"/>
          </w:tcPr>
          <w:p w:rsidR="008B7988" w:rsidRPr="003345BD" w:rsidRDefault="005919CF" w:rsidP="007440A4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9999999999931858 </w:t>
            </w:r>
          </w:p>
        </w:tc>
        <w:tc>
          <w:tcPr>
            <w:tcW w:w="709" w:type="dxa"/>
          </w:tcPr>
          <w:p w:rsidR="008B7988" w:rsidRPr="00002B1E" w:rsidRDefault="005919CF" w:rsidP="007440A4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8.0</w:t>
            </w:r>
          </w:p>
        </w:tc>
        <w:tc>
          <w:tcPr>
            <w:tcW w:w="1427" w:type="dxa"/>
          </w:tcPr>
          <w:p w:rsidR="008B7988" w:rsidRPr="005833F4" w:rsidRDefault="008B7988" w:rsidP="007440A4"/>
        </w:tc>
        <w:tc>
          <w:tcPr>
            <w:tcW w:w="1549" w:type="dxa"/>
          </w:tcPr>
          <w:p w:rsidR="008B7988" w:rsidRDefault="008B7988" w:rsidP="007440A4"/>
        </w:tc>
      </w:tr>
      <w:tr w:rsidR="008B7988" w:rsidRPr="003319AF" w:rsidTr="007440A4">
        <w:tc>
          <w:tcPr>
            <w:tcW w:w="513" w:type="dxa"/>
          </w:tcPr>
          <w:p w:rsidR="008B7988" w:rsidRPr="003319AF" w:rsidRDefault="008B7988" w:rsidP="007440A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8B7988" w:rsidRPr="000C70E5" w:rsidRDefault="005919CF" w:rsidP="007440A4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45527807797431663</w:t>
            </w:r>
          </w:p>
        </w:tc>
        <w:tc>
          <w:tcPr>
            <w:tcW w:w="567" w:type="dxa"/>
          </w:tcPr>
          <w:p w:rsidR="008B7988" w:rsidRPr="004E2020" w:rsidRDefault="005919CF" w:rsidP="007440A4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0.5</w:t>
            </w:r>
          </w:p>
        </w:tc>
        <w:tc>
          <w:tcPr>
            <w:tcW w:w="2410" w:type="dxa"/>
          </w:tcPr>
          <w:p w:rsidR="008B7988" w:rsidRPr="003345BD" w:rsidRDefault="005919CF" w:rsidP="007440A4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3901980362227492 </w:t>
            </w:r>
          </w:p>
        </w:tc>
        <w:tc>
          <w:tcPr>
            <w:tcW w:w="709" w:type="dxa"/>
          </w:tcPr>
          <w:p w:rsidR="008B7988" w:rsidRPr="00002B1E" w:rsidRDefault="005919CF" w:rsidP="007440A4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3.5</w:t>
            </w:r>
          </w:p>
        </w:tc>
        <w:tc>
          <w:tcPr>
            <w:tcW w:w="1427" w:type="dxa"/>
          </w:tcPr>
          <w:p w:rsidR="008B7988" w:rsidRPr="005833F4" w:rsidRDefault="008B7988" w:rsidP="007440A4"/>
        </w:tc>
        <w:tc>
          <w:tcPr>
            <w:tcW w:w="1549" w:type="dxa"/>
          </w:tcPr>
          <w:p w:rsidR="008B7988" w:rsidRDefault="008B7988" w:rsidP="007440A4"/>
        </w:tc>
      </w:tr>
      <w:tr w:rsidR="008B7988" w:rsidRPr="003319AF" w:rsidTr="007440A4">
        <w:tc>
          <w:tcPr>
            <w:tcW w:w="513" w:type="dxa"/>
          </w:tcPr>
          <w:p w:rsidR="008B7988" w:rsidRPr="003319AF" w:rsidRDefault="008B7988" w:rsidP="007440A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8B7988" w:rsidRDefault="005919CF" w:rsidP="007440A4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09735145378913068 </w:t>
            </w:r>
          </w:p>
        </w:tc>
        <w:tc>
          <w:tcPr>
            <w:tcW w:w="567" w:type="dxa"/>
          </w:tcPr>
          <w:p w:rsidR="008B7988" w:rsidRDefault="005919CF" w:rsidP="007440A4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422.0 </w:t>
            </w:r>
          </w:p>
        </w:tc>
        <w:tc>
          <w:tcPr>
            <w:tcW w:w="2410" w:type="dxa"/>
          </w:tcPr>
          <w:p w:rsidR="008B7988" w:rsidRDefault="005919CF" w:rsidP="007440A4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12344253974853281 </w:t>
            </w:r>
          </w:p>
        </w:tc>
        <w:tc>
          <w:tcPr>
            <w:tcW w:w="709" w:type="dxa"/>
          </w:tcPr>
          <w:p w:rsidR="008B7988" w:rsidRDefault="005919CF" w:rsidP="007440A4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465.0</w:t>
            </w:r>
          </w:p>
        </w:tc>
        <w:tc>
          <w:tcPr>
            <w:tcW w:w="1427" w:type="dxa"/>
          </w:tcPr>
          <w:p w:rsidR="008B7988" w:rsidRDefault="008B7988" w:rsidP="007440A4"/>
        </w:tc>
        <w:tc>
          <w:tcPr>
            <w:tcW w:w="1549" w:type="dxa"/>
          </w:tcPr>
          <w:p w:rsidR="008B7988" w:rsidRDefault="008B7988" w:rsidP="007440A4"/>
        </w:tc>
      </w:tr>
    </w:tbl>
    <w:p w:rsidR="008B7988" w:rsidRDefault="008B798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A1E51" w:rsidRDefault="008A1E51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34D8EC91" wp14:editId="34C1F519">
            <wp:extent cx="6120130" cy="326199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261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1E51" w:rsidRDefault="008A1E51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3C866622" wp14:editId="2562D717">
            <wp:extent cx="6120130" cy="326199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261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1E19" w:rsidRDefault="00551E1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53FDD" w:rsidRDefault="00753FDD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53FDD" w:rsidRDefault="00753FDD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53FDD" w:rsidRDefault="00753FDD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53FDD" w:rsidRDefault="00753FDD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53FDD" w:rsidRDefault="00753FDD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53FDD" w:rsidRDefault="00753FDD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51E19" w:rsidRPr="00551E19" w:rsidRDefault="00551E1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Лем-Роз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551E19" w:rsidRPr="003319AF" w:rsidTr="00C35DF7">
        <w:tc>
          <w:tcPr>
            <w:tcW w:w="513" w:type="dxa"/>
          </w:tcPr>
          <w:p w:rsidR="00551E19" w:rsidRPr="003319AF" w:rsidRDefault="00551E19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551E19" w:rsidRPr="003319AF" w:rsidRDefault="00551E19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=16600, n=20, m=30</w:t>
            </w:r>
          </w:p>
        </w:tc>
        <w:tc>
          <w:tcPr>
            <w:tcW w:w="3119" w:type="dxa"/>
            <w:gridSpan w:val="2"/>
          </w:tcPr>
          <w:p w:rsidR="00551E19" w:rsidRPr="003319AF" w:rsidRDefault="00551E19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30, 30</w:t>
            </w:r>
          </w:p>
        </w:tc>
        <w:tc>
          <w:tcPr>
            <w:tcW w:w="2976" w:type="dxa"/>
            <w:gridSpan w:val="2"/>
          </w:tcPr>
          <w:p w:rsidR="00551E19" w:rsidRPr="003319AF" w:rsidRDefault="00551E19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30, 40</w:t>
            </w:r>
          </w:p>
        </w:tc>
      </w:tr>
      <w:tr w:rsidR="00551E19" w:rsidRPr="003319AF" w:rsidTr="00C35DF7">
        <w:tc>
          <w:tcPr>
            <w:tcW w:w="513" w:type="dxa"/>
          </w:tcPr>
          <w:p w:rsidR="00551E19" w:rsidRPr="003319AF" w:rsidRDefault="00551E19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551E19" w:rsidRPr="00551E19" w:rsidRDefault="00551E19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092" type="#_x0000_t75" style="width:8.75pt;height:8.75pt" o:ole="">
                  <v:imagedata r:id="rId139" o:title=""/>
                </v:shape>
                <o:OLEObject Type="Embed" ProgID="Equation.DSMT4" ShapeID="_x0000_i1092" DrawAspect="Content" ObjectID="_1588621614" r:id="rId143"/>
              </w:object>
            </w:r>
            <w:r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551E19" w:rsidRPr="00551E19" w:rsidRDefault="00551E19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551E19" w:rsidRPr="00551E19" w:rsidRDefault="00551E19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709" w:type="dxa"/>
          </w:tcPr>
          <w:p w:rsidR="00551E19" w:rsidRPr="00551E19" w:rsidRDefault="00551E19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427" w:type="dxa"/>
          </w:tcPr>
          <w:p w:rsidR="00551E19" w:rsidRPr="003319AF" w:rsidRDefault="00551E19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551E19" w:rsidRPr="003319AF" w:rsidRDefault="00551E19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1F4B0B" w:rsidRPr="003319AF" w:rsidTr="00C35DF7">
        <w:trPr>
          <w:trHeight w:val="928"/>
        </w:trPr>
        <w:tc>
          <w:tcPr>
            <w:tcW w:w="513" w:type="dxa"/>
          </w:tcPr>
          <w:p w:rsidR="001F4B0B" w:rsidRPr="003319AF" w:rsidRDefault="001F4B0B" w:rsidP="001F4B0B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1F4B0B" w:rsidRPr="00660FB7" w:rsidRDefault="001F4B0B" w:rsidP="001F4B0B">
            <w:r w:rsidRPr="00660FB7">
              <w:t>0.2233477694432367</w:t>
            </w:r>
          </w:p>
        </w:tc>
        <w:tc>
          <w:tcPr>
            <w:tcW w:w="567" w:type="dxa"/>
          </w:tcPr>
          <w:p w:rsidR="001F4B0B" w:rsidRPr="0080414B" w:rsidRDefault="001F4B0B" w:rsidP="001F4B0B">
            <w:r w:rsidRPr="0080414B">
              <w:t>6.0</w:t>
            </w:r>
          </w:p>
        </w:tc>
        <w:tc>
          <w:tcPr>
            <w:tcW w:w="2410" w:type="dxa"/>
          </w:tcPr>
          <w:p w:rsidR="001F4B0B" w:rsidRPr="00DF7374" w:rsidRDefault="001F4B0B" w:rsidP="001F4B0B">
            <w:r w:rsidRPr="00DF7374">
              <w:t>0.11695639111559329</w:t>
            </w:r>
          </w:p>
        </w:tc>
        <w:tc>
          <w:tcPr>
            <w:tcW w:w="709" w:type="dxa"/>
          </w:tcPr>
          <w:p w:rsidR="001F4B0B" w:rsidRPr="00387379" w:rsidRDefault="001F4B0B" w:rsidP="001F4B0B">
            <w:r w:rsidRPr="00387379">
              <w:t>6.0</w:t>
            </w:r>
          </w:p>
        </w:tc>
        <w:tc>
          <w:tcPr>
            <w:tcW w:w="1427" w:type="dxa"/>
          </w:tcPr>
          <w:p w:rsidR="001F4B0B" w:rsidRPr="00530E7A" w:rsidRDefault="001F4B0B" w:rsidP="001F4B0B">
            <w:r w:rsidRPr="00530E7A">
              <w:t>0.13034441570224864</w:t>
            </w:r>
          </w:p>
        </w:tc>
        <w:tc>
          <w:tcPr>
            <w:tcW w:w="1549" w:type="dxa"/>
          </w:tcPr>
          <w:p w:rsidR="001F4B0B" w:rsidRPr="00E02FC3" w:rsidRDefault="001F4B0B" w:rsidP="001F4B0B">
            <w:r w:rsidRPr="00E02FC3">
              <w:t>5.5</w:t>
            </w:r>
          </w:p>
        </w:tc>
      </w:tr>
      <w:tr w:rsidR="001F4B0B" w:rsidRPr="003319AF" w:rsidTr="00C35DF7">
        <w:tc>
          <w:tcPr>
            <w:tcW w:w="513" w:type="dxa"/>
          </w:tcPr>
          <w:p w:rsidR="001F4B0B" w:rsidRPr="003319AF" w:rsidRDefault="001F4B0B" w:rsidP="001F4B0B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1F4B0B" w:rsidRPr="00660FB7" w:rsidRDefault="001F4B0B" w:rsidP="001F4B0B">
            <w:r w:rsidRPr="00660FB7">
              <w:t>0.02697723285461584</w:t>
            </w:r>
          </w:p>
        </w:tc>
        <w:tc>
          <w:tcPr>
            <w:tcW w:w="567" w:type="dxa"/>
          </w:tcPr>
          <w:p w:rsidR="001F4B0B" w:rsidRPr="0080414B" w:rsidRDefault="001F4B0B" w:rsidP="001F4B0B">
            <w:r w:rsidRPr="0080414B">
              <w:t>27.5</w:t>
            </w:r>
          </w:p>
        </w:tc>
        <w:tc>
          <w:tcPr>
            <w:tcW w:w="2410" w:type="dxa"/>
          </w:tcPr>
          <w:p w:rsidR="001F4B0B" w:rsidRPr="00DF7374" w:rsidRDefault="001F4B0B" w:rsidP="001F4B0B">
            <w:r w:rsidRPr="00DF7374">
              <w:t>0.0173855133189037</w:t>
            </w:r>
          </w:p>
        </w:tc>
        <w:tc>
          <w:tcPr>
            <w:tcW w:w="709" w:type="dxa"/>
          </w:tcPr>
          <w:p w:rsidR="001F4B0B" w:rsidRPr="00387379" w:rsidRDefault="001F4B0B" w:rsidP="001F4B0B">
            <w:r w:rsidRPr="00387379">
              <w:t>30.5</w:t>
            </w:r>
          </w:p>
        </w:tc>
        <w:tc>
          <w:tcPr>
            <w:tcW w:w="1427" w:type="dxa"/>
          </w:tcPr>
          <w:p w:rsidR="001F4B0B" w:rsidRPr="00530E7A" w:rsidRDefault="001F4B0B" w:rsidP="001F4B0B">
            <w:r w:rsidRPr="00530E7A">
              <w:t>0.015110378505309996</w:t>
            </w:r>
          </w:p>
        </w:tc>
        <w:tc>
          <w:tcPr>
            <w:tcW w:w="1549" w:type="dxa"/>
          </w:tcPr>
          <w:p w:rsidR="001F4B0B" w:rsidRPr="00E02FC3" w:rsidRDefault="001F4B0B" w:rsidP="001F4B0B">
            <w:r w:rsidRPr="00E02FC3">
              <w:t>33.0</w:t>
            </w:r>
          </w:p>
        </w:tc>
      </w:tr>
      <w:tr w:rsidR="001F4B0B" w:rsidRPr="003319AF" w:rsidTr="00C35DF7">
        <w:tc>
          <w:tcPr>
            <w:tcW w:w="513" w:type="dxa"/>
          </w:tcPr>
          <w:p w:rsidR="001F4B0B" w:rsidRPr="003319AF" w:rsidRDefault="001F4B0B" w:rsidP="001F4B0B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1F4B0B" w:rsidRDefault="001F4B0B" w:rsidP="001F4B0B">
            <w:r w:rsidRPr="00660FB7">
              <w:t>0.021285450329402766</w:t>
            </w:r>
          </w:p>
        </w:tc>
        <w:tc>
          <w:tcPr>
            <w:tcW w:w="567" w:type="dxa"/>
          </w:tcPr>
          <w:p w:rsidR="001F4B0B" w:rsidRDefault="001F4B0B" w:rsidP="001F4B0B">
            <w:r w:rsidRPr="0080414B">
              <w:t>47.5</w:t>
            </w:r>
          </w:p>
        </w:tc>
        <w:tc>
          <w:tcPr>
            <w:tcW w:w="2410" w:type="dxa"/>
          </w:tcPr>
          <w:p w:rsidR="001F4B0B" w:rsidRDefault="001F4B0B" w:rsidP="001F4B0B">
            <w:r w:rsidRPr="00DF7374">
              <w:t>0.01861528625271719</w:t>
            </w:r>
          </w:p>
        </w:tc>
        <w:tc>
          <w:tcPr>
            <w:tcW w:w="709" w:type="dxa"/>
          </w:tcPr>
          <w:p w:rsidR="001F4B0B" w:rsidRDefault="001F4B0B" w:rsidP="001F4B0B">
            <w:r w:rsidRPr="00387379">
              <w:t>55.5</w:t>
            </w:r>
          </w:p>
        </w:tc>
        <w:tc>
          <w:tcPr>
            <w:tcW w:w="1427" w:type="dxa"/>
          </w:tcPr>
          <w:p w:rsidR="001F4B0B" w:rsidRDefault="001F4B0B" w:rsidP="001F4B0B">
            <w:r w:rsidRPr="00530E7A">
              <w:t>0.014258353406632063</w:t>
            </w:r>
          </w:p>
        </w:tc>
        <w:tc>
          <w:tcPr>
            <w:tcW w:w="1549" w:type="dxa"/>
          </w:tcPr>
          <w:p w:rsidR="001F4B0B" w:rsidRDefault="001F4B0B" w:rsidP="001F4B0B">
            <w:r w:rsidRPr="00E02FC3">
              <w:t>63.0</w:t>
            </w:r>
          </w:p>
        </w:tc>
      </w:tr>
    </w:tbl>
    <w:p w:rsidR="00551E19" w:rsidRDefault="00551E1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C35DF7" w:rsidRPr="003319AF" w:rsidTr="00C35DF7">
        <w:tc>
          <w:tcPr>
            <w:tcW w:w="513" w:type="dxa"/>
          </w:tcPr>
          <w:p w:rsidR="00C35DF7" w:rsidRPr="003319AF" w:rsidRDefault="00C35DF7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C35DF7" w:rsidRPr="003319AF" w:rsidRDefault="00C35DF7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0, 5</w:t>
            </w: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19" w:type="dxa"/>
            <w:gridSpan w:val="2"/>
          </w:tcPr>
          <w:p w:rsidR="00C35DF7" w:rsidRPr="003319AF" w:rsidRDefault="00C35DF7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70, 100</w:t>
            </w:r>
          </w:p>
        </w:tc>
        <w:tc>
          <w:tcPr>
            <w:tcW w:w="2976" w:type="dxa"/>
            <w:gridSpan w:val="2"/>
          </w:tcPr>
          <w:p w:rsidR="00C35DF7" w:rsidRPr="003319AF" w:rsidRDefault="00C35DF7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</w:tr>
      <w:tr w:rsidR="00C35DF7" w:rsidRPr="003319AF" w:rsidTr="00C35DF7">
        <w:tc>
          <w:tcPr>
            <w:tcW w:w="513" w:type="dxa"/>
          </w:tcPr>
          <w:p w:rsidR="00C35DF7" w:rsidRPr="003319AF" w:rsidRDefault="00C35DF7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C35DF7" w:rsidRPr="003319AF" w:rsidRDefault="00C35DF7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C35DF7" w:rsidRPr="003319AF" w:rsidRDefault="00C35DF7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C35DF7" w:rsidRPr="003319AF" w:rsidRDefault="00C35DF7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C35DF7" w:rsidRPr="003319AF" w:rsidRDefault="00C35DF7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C35DF7" w:rsidRPr="003319AF" w:rsidRDefault="00C35DF7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C35DF7" w:rsidRPr="003319AF" w:rsidRDefault="00C35DF7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B03334" w:rsidRPr="003319AF" w:rsidTr="00C35DF7">
        <w:trPr>
          <w:trHeight w:val="928"/>
        </w:trPr>
        <w:tc>
          <w:tcPr>
            <w:tcW w:w="513" w:type="dxa"/>
          </w:tcPr>
          <w:p w:rsidR="00B03334" w:rsidRPr="003319AF" w:rsidRDefault="00B03334" w:rsidP="00B0333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B03334" w:rsidRPr="00AF1DFE" w:rsidRDefault="00B03334" w:rsidP="00B03334">
            <w:r w:rsidRPr="00AF1DFE">
              <w:t>0.5475105174962243</w:t>
            </w:r>
          </w:p>
        </w:tc>
        <w:tc>
          <w:tcPr>
            <w:tcW w:w="567" w:type="dxa"/>
          </w:tcPr>
          <w:p w:rsidR="00B03334" w:rsidRPr="00EE295E" w:rsidRDefault="00B03334" w:rsidP="00B03334">
            <w:r w:rsidRPr="00EE295E">
              <w:t>6.0</w:t>
            </w:r>
          </w:p>
        </w:tc>
        <w:tc>
          <w:tcPr>
            <w:tcW w:w="2410" w:type="dxa"/>
          </w:tcPr>
          <w:p w:rsidR="00B03334" w:rsidRPr="00F44C6D" w:rsidRDefault="00B03334" w:rsidP="00B03334">
            <w:r w:rsidRPr="00F44C6D">
              <w:t>0.5587545268341145</w:t>
            </w:r>
          </w:p>
        </w:tc>
        <w:tc>
          <w:tcPr>
            <w:tcW w:w="709" w:type="dxa"/>
          </w:tcPr>
          <w:p w:rsidR="00B03334" w:rsidRPr="00CE2F09" w:rsidRDefault="00B03334" w:rsidP="00B03334">
            <w:r w:rsidRPr="00CE2F09">
              <w:t>6.5</w:t>
            </w:r>
          </w:p>
        </w:tc>
        <w:tc>
          <w:tcPr>
            <w:tcW w:w="1427" w:type="dxa"/>
          </w:tcPr>
          <w:p w:rsidR="00B03334" w:rsidRPr="00C913D6" w:rsidRDefault="00B03334" w:rsidP="00B03334">
            <w:r w:rsidRPr="00C913D6">
              <w:t>0.11536710664079695</w:t>
            </w:r>
          </w:p>
        </w:tc>
        <w:tc>
          <w:tcPr>
            <w:tcW w:w="1549" w:type="dxa"/>
          </w:tcPr>
          <w:p w:rsidR="00B03334" w:rsidRPr="00561040" w:rsidRDefault="00B03334" w:rsidP="00B03334">
            <w:r w:rsidRPr="00561040">
              <w:t>7.0</w:t>
            </w:r>
          </w:p>
        </w:tc>
      </w:tr>
      <w:tr w:rsidR="00B03334" w:rsidRPr="003319AF" w:rsidTr="00C35DF7">
        <w:tc>
          <w:tcPr>
            <w:tcW w:w="513" w:type="dxa"/>
          </w:tcPr>
          <w:p w:rsidR="00B03334" w:rsidRPr="003319AF" w:rsidRDefault="00B03334" w:rsidP="00B0333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B03334" w:rsidRPr="00AF1DFE" w:rsidRDefault="00B03334" w:rsidP="00B03334">
            <w:r w:rsidRPr="00AF1DFE">
              <w:t>0.0312338093564187</w:t>
            </w:r>
          </w:p>
        </w:tc>
        <w:tc>
          <w:tcPr>
            <w:tcW w:w="567" w:type="dxa"/>
          </w:tcPr>
          <w:p w:rsidR="00B03334" w:rsidRPr="00EE295E" w:rsidRDefault="00B03334" w:rsidP="00B03334">
            <w:r w:rsidRPr="00EE295E">
              <w:t>34.5</w:t>
            </w:r>
          </w:p>
        </w:tc>
        <w:tc>
          <w:tcPr>
            <w:tcW w:w="2410" w:type="dxa"/>
          </w:tcPr>
          <w:p w:rsidR="00B03334" w:rsidRPr="00F44C6D" w:rsidRDefault="00B03334" w:rsidP="00B03334">
            <w:r w:rsidRPr="00F44C6D">
              <w:t>0.02186134582883903</w:t>
            </w:r>
          </w:p>
        </w:tc>
        <w:tc>
          <w:tcPr>
            <w:tcW w:w="709" w:type="dxa"/>
          </w:tcPr>
          <w:p w:rsidR="00B03334" w:rsidRPr="00CE2F09" w:rsidRDefault="00B03334" w:rsidP="00B03334">
            <w:r w:rsidRPr="00CE2F09">
              <w:t>43.5</w:t>
            </w:r>
          </w:p>
        </w:tc>
        <w:tc>
          <w:tcPr>
            <w:tcW w:w="1427" w:type="dxa"/>
          </w:tcPr>
          <w:p w:rsidR="00B03334" w:rsidRPr="00C913D6" w:rsidRDefault="00B03334" w:rsidP="00B03334">
            <w:r w:rsidRPr="00C913D6">
              <w:t>0.006769699360278936</w:t>
            </w:r>
          </w:p>
        </w:tc>
        <w:tc>
          <w:tcPr>
            <w:tcW w:w="1549" w:type="dxa"/>
          </w:tcPr>
          <w:p w:rsidR="00B03334" w:rsidRPr="00561040" w:rsidRDefault="00B03334" w:rsidP="00B03334">
            <w:r w:rsidRPr="00561040">
              <w:t>49.0</w:t>
            </w:r>
          </w:p>
        </w:tc>
      </w:tr>
      <w:tr w:rsidR="00B03334" w:rsidRPr="003319AF" w:rsidTr="00C35DF7">
        <w:tc>
          <w:tcPr>
            <w:tcW w:w="513" w:type="dxa"/>
          </w:tcPr>
          <w:p w:rsidR="00B03334" w:rsidRPr="003319AF" w:rsidRDefault="00B03334" w:rsidP="00B0333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B03334" w:rsidRDefault="00B03334" w:rsidP="00B03334">
            <w:r w:rsidRPr="00AF1DFE">
              <w:t>0.01397052387315445</w:t>
            </w:r>
          </w:p>
        </w:tc>
        <w:tc>
          <w:tcPr>
            <w:tcW w:w="567" w:type="dxa"/>
          </w:tcPr>
          <w:p w:rsidR="00B03334" w:rsidRDefault="00B03334" w:rsidP="00B03334">
            <w:r w:rsidRPr="00EE295E">
              <w:t>71.5</w:t>
            </w:r>
          </w:p>
        </w:tc>
        <w:tc>
          <w:tcPr>
            <w:tcW w:w="2410" w:type="dxa"/>
          </w:tcPr>
          <w:p w:rsidR="00B03334" w:rsidRDefault="00B03334" w:rsidP="00B03334">
            <w:r w:rsidRPr="00F44C6D">
              <w:t>0.010353448928988152</w:t>
            </w:r>
          </w:p>
        </w:tc>
        <w:tc>
          <w:tcPr>
            <w:tcW w:w="709" w:type="dxa"/>
          </w:tcPr>
          <w:p w:rsidR="00B03334" w:rsidRDefault="00B03334" w:rsidP="00B03334">
            <w:r w:rsidRPr="00CE2F09">
              <w:t>139.0</w:t>
            </w:r>
          </w:p>
        </w:tc>
        <w:tc>
          <w:tcPr>
            <w:tcW w:w="1427" w:type="dxa"/>
          </w:tcPr>
          <w:p w:rsidR="00B03334" w:rsidRDefault="00B03334" w:rsidP="00B03334">
            <w:r w:rsidRPr="00C913D6">
              <w:t>0.006126600306398777</w:t>
            </w:r>
          </w:p>
        </w:tc>
        <w:tc>
          <w:tcPr>
            <w:tcW w:w="1549" w:type="dxa"/>
          </w:tcPr>
          <w:p w:rsidR="00B03334" w:rsidRDefault="00B03334" w:rsidP="00B03334">
            <w:r w:rsidRPr="00561040">
              <w:t>243.5</w:t>
            </w:r>
          </w:p>
        </w:tc>
      </w:tr>
    </w:tbl>
    <w:p w:rsidR="00C35DF7" w:rsidRDefault="00C35DF7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2B369D" w:rsidRPr="003319AF" w:rsidTr="002B369D">
        <w:tc>
          <w:tcPr>
            <w:tcW w:w="513" w:type="dxa"/>
          </w:tcPr>
          <w:p w:rsidR="002B369D" w:rsidRPr="003319AF" w:rsidRDefault="002B369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2B369D" w:rsidRPr="003319AF" w:rsidRDefault="002B369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2B369D">
              <w:rPr>
                <w:rFonts w:ascii="Times New Roman" w:hAnsi="Times New Roman" w:cs="Times New Roman"/>
                <w:color w:val="000000" w:themeColor="text1"/>
              </w:rPr>
              <w:t>n: 500, m: 500</w:t>
            </w:r>
          </w:p>
        </w:tc>
        <w:tc>
          <w:tcPr>
            <w:tcW w:w="3119" w:type="dxa"/>
            <w:gridSpan w:val="2"/>
          </w:tcPr>
          <w:p w:rsidR="002B369D" w:rsidRPr="003319AF" w:rsidRDefault="00504F65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504F65">
              <w:rPr>
                <w:rFonts w:ascii="Times New Roman" w:hAnsi="Times New Roman" w:cs="Times New Roman"/>
                <w:color w:val="000000" w:themeColor="text1"/>
                <w:lang w:val="en-US"/>
              </w:rPr>
              <w:t>n: 1000, m: 1000</w:t>
            </w:r>
          </w:p>
        </w:tc>
        <w:tc>
          <w:tcPr>
            <w:tcW w:w="2976" w:type="dxa"/>
            <w:gridSpan w:val="2"/>
          </w:tcPr>
          <w:p w:rsidR="002B369D" w:rsidRPr="003319AF" w:rsidRDefault="008B7988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: 2000, m: 2000</w:t>
            </w:r>
          </w:p>
        </w:tc>
      </w:tr>
      <w:tr w:rsidR="002B369D" w:rsidRPr="003319AF" w:rsidTr="002B369D">
        <w:tc>
          <w:tcPr>
            <w:tcW w:w="513" w:type="dxa"/>
          </w:tcPr>
          <w:p w:rsidR="002B369D" w:rsidRPr="003319AF" w:rsidRDefault="002B369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2B369D" w:rsidRPr="003319AF" w:rsidRDefault="002B369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2B369D" w:rsidRPr="00683DD5" w:rsidRDefault="002B369D" w:rsidP="002B369D"/>
        </w:tc>
        <w:tc>
          <w:tcPr>
            <w:tcW w:w="2410" w:type="dxa"/>
          </w:tcPr>
          <w:p w:rsidR="002B369D" w:rsidRPr="003319AF" w:rsidRDefault="002B369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2B369D" w:rsidRPr="003319AF" w:rsidRDefault="002B369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2B369D" w:rsidRPr="003319AF" w:rsidRDefault="002B369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2B369D" w:rsidRPr="003319AF" w:rsidRDefault="002B369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8B7988" w:rsidRPr="003319AF" w:rsidTr="002B369D">
        <w:trPr>
          <w:trHeight w:val="928"/>
        </w:trPr>
        <w:tc>
          <w:tcPr>
            <w:tcW w:w="513" w:type="dxa"/>
          </w:tcPr>
          <w:p w:rsidR="008B7988" w:rsidRPr="003319AF" w:rsidRDefault="008B7988" w:rsidP="008B798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8B7988" w:rsidRPr="0041477A" w:rsidRDefault="008B7988" w:rsidP="008B7988">
            <w:r w:rsidRPr="0041477A">
              <w:t>0.11339391175792744</w:t>
            </w:r>
          </w:p>
        </w:tc>
        <w:tc>
          <w:tcPr>
            <w:tcW w:w="567" w:type="dxa"/>
          </w:tcPr>
          <w:p w:rsidR="008B7988" w:rsidRPr="00683DD5" w:rsidRDefault="008B7988" w:rsidP="008B7988">
            <w:r w:rsidRPr="00683DD5">
              <w:t>7.0</w:t>
            </w:r>
          </w:p>
        </w:tc>
        <w:tc>
          <w:tcPr>
            <w:tcW w:w="2410" w:type="dxa"/>
          </w:tcPr>
          <w:p w:rsidR="008B7988" w:rsidRPr="00494762" w:rsidRDefault="008B7988" w:rsidP="008B7988">
            <w:r w:rsidRPr="00494762">
              <w:t>0.11519912345224</w:t>
            </w:r>
          </w:p>
        </w:tc>
        <w:tc>
          <w:tcPr>
            <w:tcW w:w="709" w:type="dxa"/>
          </w:tcPr>
          <w:p w:rsidR="008B7988" w:rsidRPr="00924818" w:rsidRDefault="008B7988" w:rsidP="008B7988">
            <w:r w:rsidRPr="00924818">
              <w:t>8.0</w:t>
            </w:r>
          </w:p>
        </w:tc>
        <w:tc>
          <w:tcPr>
            <w:tcW w:w="1427" w:type="dxa"/>
          </w:tcPr>
          <w:p w:rsidR="008B7988" w:rsidRPr="00C913D6" w:rsidRDefault="008B7988" w:rsidP="008B7988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11978353880223283</w:t>
            </w:r>
          </w:p>
        </w:tc>
        <w:tc>
          <w:tcPr>
            <w:tcW w:w="1549" w:type="dxa"/>
          </w:tcPr>
          <w:p w:rsidR="008B7988" w:rsidRDefault="008B7988" w:rsidP="008B7988">
            <w:r w:rsidRPr="00954229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9.0 </w:t>
            </w:r>
            <w:r w:rsidRPr="00954229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</w:tr>
      <w:tr w:rsidR="008B7988" w:rsidRPr="003319AF" w:rsidTr="002B369D">
        <w:tc>
          <w:tcPr>
            <w:tcW w:w="513" w:type="dxa"/>
          </w:tcPr>
          <w:p w:rsidR="008B7988" w:rsidRPr="003319AF" w:rsidRDefault="008B7988" w:rsidP="008B798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8B7988" w:rsidRPr="0041477A" w:rsidRDefault="008B7988" w:rsidP="008B7988">
            <w:r w:rsidRPr="0041477A">
              <w:t>0.006149829639210902</w:t>
            </w:r>
          </w:p>
        </w:tc>
        <w:tc>
          <w:tcPr>
            <w:tcW w:w="567" w:type="dxa"/>
          </w:tcPr>
          <w:p w:rsidR="008B7988" w:rsidRPr="00683DD5" w:rsidRDefault="008B7988" w:rsidP="008B7988">
            <w:r w:rsidRPr="00683DD5">
              <w:t>56.5</w:t>
            </w:r>
          </w:p>
        </w:tc>
        <w:tc>
          <w:tcPr>
            <w:tcW w:w="2410" w:type="dxa"/>
          </w:tcPr>
          <w:p w:rsidR="008B7988" w:rsidRPr="00494762" w:rsidRDefault="008B7988" w:rsidP="008B7988">
            <w:r w:rsidRPr="00494762">
              <w:t>0.005304291721869081</w:t>
            </w:r>
          </w:p>
        </w:tc>
        <w:tc>
          <w:tcPr>
            <w:tcW w:w="709" w:type="dxa"/>
          </w:tcPr>
          <w:p w:rsidR="008B7988" w:rsidRPr="00924818" w:rsidRDefault="008B7988" w:rsidP="008B7988">
            <w:r w:rsidRPr="00924818">
              <w:t>62.5</w:t>
            </w:r>
          </w:p>
        </w:tc>
        <w:tc>
          <w:tcPr>
            <w:tcW w:w="1427" w:type="dxa"/>
          </w:tcPr>
          <w:p w:rsidR="008B7988" w:rsidRPr="00C913D6" w:rsidRDefault="008B7988" w:rsidP="008B7988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10790795109519302</w:t>
            </w:r>
          </w:p>
        </w:tc>
        <w:tc>
          <w:tcPr>
            <w:tcW w:w="1549" w:type="dxa"/>
          </w:tcPr>
          <w:p w:rsidR="008B7988" w:rsidRDefault="008B7988" w:rsidP="008B7988">
            <w:r w:rsidRPr="00954229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7.5 </w:t>
            </w:r>
            <w:r w:rsidRPr="00954229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</w:tr>
      <w:tr w:rsidR="008B7988" w:rsidRPr="003319AF" w:rsidTr="002B369D">
        <w:tc>
          <w:tcPr>
            <w:tcW w:w="513" w:type="dxa"/>
          </w:tcPr>
          <w:p w:rsidR="008B7988" w:rsidRPr="003319AF" w:rsidRDefault="008B7988" w:rsidP="008B798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8B7988" w:rsidRDefault="008B7988" w:rsidP="008B7988">
            <w:r w:rsidRPr="0041477A">
              <w:t>0.0034988541215064117</w:t>
            </w:r>
          </w:p>
        </w:tc>
        <w:tc>
          <w:tcPr>
            <w:tcW w:w="567" w:type="dxa"/>
          </w:tcPr>
          <w:p w:rsidR="008B7988" w:rsidRDefault="008B7988" w:rsidP="008B7988">
            <w:r w:rsidRPr="00683DD5">
              <w:t>369.5</w:t>
            </w:r>
          </w:p>
        </w:tc>
        <w:tc>
          <w:tcPr>
            <w:tcW w:w="2410" w:type="dxa"/>
          </w:tcPr>
          <w:p w:rsidR="008B7988" w:rsidRDefault="008B7988" w:rsidP="008B7988">
            <w:r w:rsidRPr="00494762">
              <w:t>0.005246511650933039</w:t>
            </w:r>
          </w:p>
        </w:tc>
        <w:tc>
          <w:tcPr>
            <w:tcW w:w="709" w:type="dxa"/>
          </w:tcPr>
          <w:p w:rsidR="008B7988" w:rsidRDefault="008B7988" w:rsidP="008B7988">
            <w:r w:rsidRPr="00924818">
              <w:t>448.5</w:t>
            </w:r>
          </w:p>
        </w:tc>
        <w:tc>
          <w:tcPr>
            <w:tcW w:w="1427" w:type="dxa"/>
          </w:tcPr>
          <w:p w:rsidR="008B7988" w:rsidRDefault="008B7988" w:rsidP="008B7988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08234065731409945</w:t>
            </w:r>
          </w:p>
        </w:tc>
        <w:tc>
          <w:tcPr>
            <w:tcW w:w="1549" w:type="dxa"/>
          </w:tcPr>
          <w:p w:rsidR="008B7988" w:rsidRPr="008B7988" w:rsidRDefault="008B7988" w:rsidP="008B7988">
            <w:pPr>
              <w:rPr>
                <w:lang w:val="en-US"/>
              </w:rPr>
            </w:pPr>
            <w:r w:rsidRPr="00954229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10.5</w:t>
            </w:r>
          </w:p>
        </w:tc>
      </w:tr>
    </w:tbl>
    <w:p w:rsidR="00B03334" w:rsidRDefault="00B03334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5919CF" w:rsidRPr="003319AF" w:rsidTr="00396EAA">
        <w:tc>
          <w:tcPr>
            <w:tcW w:w="513" w:type="dxa"/>
          </w:tcPr>
          <w:p w:rsidR="005919CF" w:rsidRPr="003319AF" w:rsidRDefault="005919CF" w:rsidP="00396EAA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5919CF" w:rsidRPr="003319AF" w:rsidRDefault="005919CF" w:rsidP="00396EAA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: 500, m: 1000</w:t>
            </w:r>
          </w:p>
        </w:tc>
        <w:tc>
          <w:tcPr>
            <w:tcW w:w="3119" w:type="dxa"/>
            <w:gridSpan w:val="2"/>
          </w:tcPr>
          <w:p w:rsidR="005919CF" w:rsidRPr="003319AF" w:rsidRDefault="005919CF" w:rsidP="00396EAA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: 500, m: 2000</w:t>
            </w:r>
          </w:p>
        </w:tc>
        <w:tc>
          <w:tcPr>
            <w:tcW w:w="2976" w:type="dxa"/>
            <w:gridSpan w:val="2"/>
          </w:tcPr>
          <w:p w:rsidR="005919CF" w:rsidRPr="003319AF" w:rsidRDefault="005919CF" w:rsidP="00396EAA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5919CF" w:rsidRPr="003319AF" w:rsidTr="00396EAA">
        <w:tc>
          <w:tcPr>
            <w:tcW w:w="513" w:type="dxa"/>
          </w:tcPr>
          <w:p w:rsidR="005919CF" w:rsidRPr="003319AF" w:rsidRDefault="005919CF" w:rsidP="00396EAA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5919CF" w:rsidRPr="003319AF" w:rsidRDefault="005919CF" w:rsidP="00396EAA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5919CF" w:rsidRPr="003319AF" w:rsidRDefault="005919CF" w:rsidP="00396EAA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5919CF" w:rsidRPr="003319AF" w:rsidRDefault="005919CF" w:rsidP="00396EAA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5919CF" w:rsidRPr="003319AF" w:rsidRDefault="005919CF" w:rsidP="00396EAA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5919CF" w:rsidRPr="003319AF" w:rsidRDefault="005919CF" w:rsidP="00396EAA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5919CF" w:rsidRPr="003319AF" w:rsidRDefault="005919CF" w:rsidP="00396EAA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5919CF" w:rsidRPr="003319AF" w:rsidTr="00396EAA">
        <w:trPr>
          <w:trHeight w:val="928"/>
        </w:trPr>
        <w:tc>
          <w:tcPr>
            <w:tcW w:w="513" w:type="dxa"/>
          </w:tcPr>
          <w:p w:rsidR="005919CF" w:rsidRPr="003319AF" w:rsidRDefault="005919CF" w:rsidP="00396EAA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lastRenderedPageBreak/>
              <w:t>0</w:t>
            </w:r>
          </w:p>
        </w:tc>
        <w:tc>
          <w:tcPr>
            <w:tcW w:w="2572" w:type="dxa"/>
          </w:tcPr>
          <w:p w:rsidR="005919CF" w:rsidRPr="000C70E5" w:rsidRDefault="005919CF" w:rsidP="00396EAA"/>
        </w:tc>
        <w:tc>
          <w:tcPr>
            <w:tcW w:w="567" w:type="dxa"/>
          </w:tcPr>
          <w:p w:rsidR="005919CF" w:rsidRPr="004E2020" w:rsidRDefault="005919CF" w:rsidP="00396EAA"/>
        </w:tc>
        <w:tc>
          <w:tcPr>
            <w:tcW w:w="2410" w:type="dxa"/>
          </w:tcPr>
          <w:p w:rsidR="005919CF" w:rsidRPr="003345BD" w:rsidRDefault="005919CF" w:rsidP="00396EAA"/>
        </w:tc>
        <w:tc>
          <w:tcPr>
            <w:tcW w:w="709" w:type="dxa"/>
          </w:tcPr>
          <w:p w:rsidR="005919CF" w:rsidRPr="00002B1E" w:rsidRDefault="005919CF" w:rsidP="00396EAA"/>
        </w:tc>
        <w:tc>
          <w:tcPr>
            <w:tcW w:w="1427" w:type="dxa"/>
          </w:tcPr>
          <w:p w:rsidR="005919CF" w:rsidRPr="005833F4" w:rsidRDefault="005919CF" w:rsidP="00396EAA"/>
        </w:tc>
        <w:tc>
          <w:tcPr>
            <w:tcW w:w="1549" w:type="dxa"/>
          </w:tcPr>
          <w:p w:rsidR="005919CF" w:rsidRDefault="005919CF" w:rsidP="00396EAA"/>
        </w:tc>
      </w:tr>
      <w:tr w:rsidR="005919CF" w:rsidRPr="003319AF" w:rsidTr="00396EAA">
        <w:tc>
          <w:tcPr>
            <w:tcW w:w="513" w:type="dxa"/>
          </w:tcPr>
          <w:p w:rsidR="005919CF" w:rsidRPr="003319AF" w:rsidRDefault="005919CF" w:rsidP="00396EAA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5919CF" w:rsidRPr="000C70E5" w:rsidRDefault="005919CF" w:rsidP="00396EAA"/>
        </w:tc>
        <w:tc>
          <w:tcPr>
            <w:tcW w:w="567" w:type="dxa"/>
          </w:tcPr>
          <w:p w:rsidR="005919CF" w:rsidRPr="004E2020" w:rsidRDefault="005919CF" w:rsidP="00396EAA"/>
        </w:tc>
        <w:tc>
          <w:tcPr>
            <w:tcW w:w="2410" w:type="dxa"/>
          </w:tcPr>
          <w:p w:rsidR="005919CF" w:rsidRPr="003345BD" w:rsidRDefault="005919CF" w:rsidP="00396EAA"/>
        </w:tc>
        <w:tc>
          <w:tcPr>
            <w:tcW w:w="709" w:type="dxa"/>
          </w:tcPr>
          <w:p w:rsidR="005919CF" w:rsidRPr="00002B1E" w:rsidRDefault="005919CF" w:rsidP="00396EAA"/>
        </w:tc>
        <w:tc>
          <w:tcPr>
            <w:tcW w:w="1427" w:type="dxa"/>
          </w:tcPr>
          <w:p w:rsidR="005919CF" w:rsidRPr="005833F4" w:rsidRDefault="005919CF" w:rsidP="00396EAA"/>
        </w:tc>
        <w:tc>
          <w:tcPr>
            <w:tcW w:w="1549" w:type="dxa"/>
          </w:tcPr>
          <w:p w:rsidR="005919CF" w:rsidRDefault="005919CF" w:rsidP="00396EAA"/>
        </w:tc>
      </w:tr>
      <w:tr w:rsidR="005919CF" w:rsidRPr="003319AF" w:rsidTr="00396EAA">
        <w:tc>
          <w:tcPr>
            <w:tcW w:w="513" w:type="dxa"/>
          </w:tcPr>
          <w:p w:rsidR="005919CF" w:rsidRPr="003319AF" w:rsidRDefault="005919CF" w:rsidP="00396EAA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5919CF" w:rsidRDefault="005919CF" w:rsidP="00396EAA"/>
        </w:tc>
        <w:tc>
          <w:tcPr>
            <w:tcW w:w="567" w:type="dxa"/>
          </w:tcPr>
          <w:p w:rsidR="005919CF" w:rsidRDefault="005919CF" w:rsidP="00396EAA"/>
        </w:tc>
        <w:tc>
          <w:tcPr>
            <w:tcW w:w="2410" w:type="dxa"/>
          </w:tcPr>
          <w:p w:rsidR="005919CF" w:rsidRDefault="005919CF" w:rsidP="00396EAA"/>
        </w:tc>
        <w:tc>
          <w:tcPr>
            <w:tcW w:w="709" w:type="dxa"/>
          </w:tcPr>
          <w:p w:rsidR="005919CF" w:rsidRDefault="005919CF" w:rsidP="00396EAA"/>
        </w:tc>
        <w:tc>
          <w:tcPr>
            <w:tcW w:w="1427" w:type="dxa"/>
          </w:tcPr>
          <w:p w:rsidR="005919CF" w:rsidRDefault="005919CF" w:rsidP="00396EAA"/>
        </w:tc>
        <w:tc>
          <w:tcPr>
            <w:tcW w:w="1549" w:type="dxa"/>
          </w:tcPr>
          <w:p w:rsidR="005919CF" w:rsidRDefault="005919CF" w:rsidP="00396EAA"/>
        </w:tc>
      </w:tr>
    </w:tbl>
    <w:p w:rsidR="00B03334" w:rsidRDefault="00B03334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B03334" w:rsidRDefault="00B03334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5919CF" w:rsidRDefault="005919CF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5919CF" w:rsidRDefault="005919CF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5919CF" w:rsidRDefault="005919CF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B03334" w:rsidRPr="00B03334" w:rsidRDefault="00B03334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Смирнов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B03334" w:rsidRPr="003319AF" w:rsidTr="002B369D">
        <w:tc>
          <w:tcPr>
            <w:tcW w:w="513" w:type="dxa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=16600, n=20, m=30</w:t>
            </w:r>
          </w:p>
        </w:tc>
        <w:tc>
          <w:tcPr>
            <w:tcW w:w="3119" w:type="dxa"/>
            <w:gridSpan w:val="2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30, 30</w:t>
            </w:r>
          </w:p>
        </w:tc>
        <w:tc>
          <w:tcPr>
            <w:tcW w:w="2976" w:type="dxa"/>
            <w:gridSpan w:val="2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30, 40</w:t>
            </w:r>
          </w:p>
        </w:tc>
      </w:tr>
      <w:tr w:rsidR="00B03334" w:rsidRPr="003319AF" w:rsidTr="002B369D">
        <w:tc>
          <w:tcPr>
            <w:tcW w:w="513" w:type="dxa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B03334" w:rsidRPr="00551E19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093" type="#_x0000_t75" style="width:8.75pt;height:8.75pt" o:ole="">
                  <v:imagedata r:id="rId139" o:title=""/>
                </v:shape>
                <o:OLEObject Type="Embed" ProgID="Equation.DSMT4" ShapeID="_x0000_i1093" DrawAspect="Content" ObjectID="_1588621615" r:id="rId144"/>
              </w:object>
            </w:r>
            <w:r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B03334" w:rsidRPr="00551E19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B03334" w:rsidRPr="00551E19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709" w:type="dxa"/>
          </w:tcPr>
          <w:p w:rsidR="00B03334" w:rsidRPr="00551E19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427" w:type="dxa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B03334" w:rsidRPr="003319AF" w:rsidTr="002B369D">
        <w:trPr>
          <w:trHeight w:val="928"/>
        </w:trPr>
        <w:tc>
          <w:tcPr>
            <w:tcW w:w="513" w:type="dxa"/>
          </w:tcPr>
          <w:p w:rsidR="00B03334" w:rsidRPr="003319AF" w:rsidRDefault="00B03334" w:rsidP="00B0333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B03334" w:rsidRPr="00D1635C" w:rsidRDefault="00B03334" w:rsidP="00B03334">
            <w:r w:rsidRPr="00D1635C">
              <w:t>0.5225715805763322</w:t>
            </w:r>
          </w:p>
        </w:tc>
        <w:tc>
          <w:tcPr>
            <w:tcW w:w="567" w:type="dxa"/>
          </w:tcPr>
          <w:p w:rsidR="00B03334" w:rsidRPr="007B2F43" w:rsidRDefault="00B03334" w:rsidP="00B03334">
            <w:r w:rsidRPr="007B2F43">
              <w:t>5.0</w:t>
            </w:r>
          </w:p>
        </w:tc>
        <w:tc>
          <w:tcPr>
            <w:tcW w:w="2410" w:type="dxa"/>
          </w:tcPr>
          <w:p w:rsidR="00B03334" w:rsidRPr="002A65DF" w:rsidRDefault="00B03334" w:rsidP="00B03334">
            <w:r w:rsidRPr="002A65DF">
              <w:t>0.5646230429354729</w:t>
            </w:r>
          </w:p>
        </w:tc>
        <w:tc>
          <w:tcPr>
            <w:tcW w:w="709" w:type="dxa"/>
          </w:tcPr>
          <w:p w:rsidR="00B03334" w:rsidRPr="008E5FD6" w:rsidRDefault="00B03334" w:rsidP="00B03334">
            <w:r w:rsidRPr="008E5FD6">
              <w:t>5.5</w:t>
            </w:r>
          </w:p>
        </w:tc>
        <w:tc>
          <w:tcPr>
            <w:tcW w:w="1427" w:type="dxa"/>
          </w:tcPr>
          <w:p w:rsidR="00B03334" w:rsidRPr="000A2917" w:rsidRDefault="00B03334" w:rsidP="00B03334">
            <w:r w:rsidRPr="000A2917">
              <w:t>0.511252231412543</w:t>
            </w:r>
          </w:p>
        </w:tc>
        <w:tc>
          <w:tcPr>
            <w:tcW w:w="1549" w:type="dxa"/>
          </w:tcPr>
          <w:p w:rsidR="00B03334" w:rsidRPr="00BC4E06" w:rsidRDefault="00B03334" w:rsidP="00B03334">
            <w:r w:rsidRPr="00BC4E06">
              <w:t>6.0</w:t>
            </w:r>
          </w:p>
        </w:tc>
      </w:tr>
      <w:tr w:rsidR="00B03334" w:rsidRPr="003319AF" w:rsidTr="002B369D">
        <w:tc>
          <w:tcPr>
            <w:tcW w:w="513" w:type="dxa"/>
          </w:tcPr>
          <w:p w:rsidR="00B03334" w:rsidRPr="003319AF" w:rsidRDefault="00B03334" w:rsidP="00B0333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B03334" w:rsidRPr="00D1635C" w:rsidRDefault="00B03334" w:rsidP="00B03334">
            <w:r w:rsidRPr="00D1635C">
              <w:t>0.1773358423198802</w:t>
            </w:r>
          </w:p>
        </w:tc>
        <w:tc>
          <w:tcPr>
            <w:tcW w:w="567" w:type="dxa"/>
          </w:tcPr>
          <w:p w:rsidR="00B03334" w:rsidRPr="007B2F43" w:rsidRDefault="00B03334" w:rsidP="00B03334">
            <w:r w:rsidRPr="007B2F43">
              <w:t>28.5</w:t>
            </w:r>
          </w:p>
        </w:tc>
        <w:tc>
          <w:tcPr>
            <w:tcW w:w="2410" w:type="dxa"/>
          </w:tcPr>
          <w:p w:rsidR="00B03334" w:rsidRPr="002A65DF" w:rsidRDefault="00B03334" w:rsidP="00B03334">
            <w:r w:rsidRPr="002A65DF">
              <w:t>0.2557694018270209</w:t>
            </w:r>
          </w:p>
        </w:tc>
        <w:tc>
          <w:tcPr>
            <w:tcW w:w="709" w:type="dxa"/>
          </w:tcPr>
          <w:p w:rsidR="00B03334" w:rsidRPr="008E5FD6" w:rsidRDefault="00B03334" w:rsidP="00B03334">
            <w:r w:rsidRPr="008E5FD6">
              <w:t>31.0</w:t>
            </w:r>
          </w:p>
        </w:tc>
        <w:tc>
          <w:tcPr>
            <w:tcW w:w="1427" w:type="dxa"/>
          </w:tcPr>
          <w:p w:rsidR="00B03334" w:rsidRPr="000A2917" w:rsidRDefault="00B03334" w:rsidP="00B03334">
            <w:r w:rsidRPr="000A2917">
              <w:t>0.1635153609583173</w:t>
            </w:r>
          </w:p>
        </w:tc>
        <w:tc>
          <w:tcPr>
            <w:tcW w:w="1549" w:type="dxa"/>
          </w:tcPr>
          <w:p w:rsidR="00B03334" w:rsidRPr="00BC4E06" w:rsidRDefault="00B03334" w:rsidP="00B03334">
            <w:r w:rsidRPr="00BC4E06">
              <w:t>33.0</w:t>
            </w:r>
          </w:p>
        </w:tc>
      </w:tr>
      <w:tr w:rsidR="00B03334" w:rsidRPr="003319AF" w:rsidTr="002B369D">
        <w:tc>
          <w:tcPr>
            <w:tcW w:w="513" w:type="dxa"/>
          </w:tcPr>
          <w:p w:rsidR="00B03334" w:rsidRPr="003319AF" w:rsidRDefault="00B03334" w:rsidP="00B0333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B03334" w:rsidRDefault="00B03334" w:rsidP="00B03334">
            <w:r w:rsidRPr="00D1635C">
              <w:t>0.10245632424759099</w:t>
            </w:r>
          </w:p>
        </w:tc>
        <w:tc>
          <w:tcPr>
            <w:tcW w:w="567" w:type="dxa"/>
          </w:tcPr>
          <w:p w:rsidR="00B03334" w:rsidRDefault="00B03334" w:rsidP="00B03334">
            <w:r w:rsidRPr="007B2F43">
              <w:t>46.0</w:t>
            </w:r>
          </w:p>
        </w:tc>
        <w:tc>
          <w:tcPr>
            <w:tcW w:w="2410" w:type="dxa"/>
          </w:tcPr>
          <w:p w:rsidR="00B03334" w:rsidRDefault="00B03334" w:rsidP="00B03334">
            <w:r w:rsidRPr="002A65DF">
              <w:t>0.17625132953786432</w:t>
            </w:r>
          </w:p>
        </w:tc>
        <w:tc>
          <w:tcPr>
            <w:tcW w:w="709" w:type="dxa"/>
          </w:tcPr>
          <w:p w:rsidR="00B03334" w:rsidRDefault="00B03334" w:rsidP="00B03334">
            <w:r w:rsidRPr="008E5FD6">
              <w:t>56.0</w:t>
            </w:r>
          </w:p>
        </w:tc>
        <w:tc>
          <w:tcPr>
            <w:tcW w:w="1427" w:type="dxa"/>
          </w:tcPr>
          <w:p w:rsidR="00B03334" w:rsidRDefault="00B03334" w:rsidP="00B03334">
            <w:r w:rsidRPr="000A2917">
              <w:t>0.08060662373472738</w:t>
            </w:r>
          </w:p>
        </w:tc>
        <w:tc>
          <w:tcPr>
            <w:tcW w:w="1549" w:type="dxa"/>
          </w:tcPr>
          <w:p w:rsidR="00B03334" w:rsidRDefault="00B03334" w:rsidP="00B03334">
            <w:r w:rsidRPr="00BC4E06">
              <w:t>64.0</w:t>
            </w:r>
          </w:p>
        </w:tc>
      </w:tr>
    </w:tbl>
    <w:p w:rsidR="00B03334" w:rsidRDefault="00B03334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B03334" w:rsidRPr="003319AF" w:rsidTr="002B369D">
        <w:tc>
          <w:tcPr>
            <w:tcW w:w="513" w:type="dxa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0, 5</w:t>
            </w: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19" w:type="dxa"/>
            <w:gridSpan w:val="2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70, 100</w:t>
            </w:r>
          </w:p>
        </w:tc>
        <w:tc>
          <w:tcPr>
            <w:tcW w:w="2976" w:type="dxa"/>
            <w:gridSpan w:val="2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</w:tr>
      <w:tr w:rsidR="00B03334" w:rsidRPr="003319AF" w:rsidTr="002B369D">
        <w:tc>
          <w:tcPr>
            <w:tcW w:w="513" w:type="dxa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EF41CF" w:rsidRPr="003319AF" w:rsidTr="002B369D">
        <w:trPr>
          <w:trHeight w:val="928"/>
        </w:trPr>
        <w:tc>
          <w:tcPr>
            <w:tcW w:w="513" w:type="dxa"/>
          </w:tcPr>
          <w:p w:rsidR="00EF41CF" w:rsidRPr="003319AF" w:rsidRDefault="00EF41CF" w:rsidP="00EF41CF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EF41CF" w:rsidRPr="002C0F96" w:rsidRDefault="00EF41CF" w:rsidP="00EF41CF">
            <w:r w:rsidRPr="002C0F96">
              <w:t>0.5089345868104809</w:t>
            </w:r>
          </w:p>
        </w:tc>
        <w:tc>
          <w:tcPr>
            <w:tcW w:w="567" w:type="dxa"/>
          </w:tcPr>
          <w:p w:rsidR="00EF41CF" w:rsidRPr="00B6799C" w:rsidRDefault="00EF41CF" w:rsidP="00EF41CF">
            <w:r w:rsidRPr="00B6799C">
              <w:t>6.0</w:t>
            </w:r>
          </w:p>
        </w:tc>
        <w:tc>
          <w:tcPr>
            <w:tcW w:w="2410" w:type="dxa"/>
          </w:tcPr>
          <w:p w:rsidR="00EF41CF" w:rsidRPr="0030767C" w:rsidRDefault="00EF41CF" w:rsidP="00EF41CF">
            <w:r w:rsidRPr="0030767C">
              <w:t>0.5072942563445924</w:t>
            </w:r>
          </w:p>
        </w:tc>
        <w:tc>
          <w:tcPr>
            <w:tcW w:w="709" w:type="dxa"/>
          </w:tcPr>
          <w:p w:rsidR="00EF41CF" w:rsidRPr="00600598" w:rsidRDefault="00EF41CF" w:rsidP="00EF41CF">
            <w:r w:rsidRPr="00600598">
              <w:t>7.0</w:t>
            </w:r>
          </w:p>
        </w:tc>
        <w:tc>
          <w:tcPr>
            <w:tcW w:w="1427" w:type="dxa"/>
          </w:tcPr>
          <w:p w:rsidR="00EF41CF" w:rsidRPr="00CF294E" w:rsidRDefault="00EF41CF" w:rsidP="00EF41CF">
            <w:r w:rsidRPr="00CF294E">
              <w:t>0.540092677385176</w:t>
            </w:r>
          </w:p>
        </w:tc>
        <w:tc>
          <w:tcPr>
            <w:tcW w:w="1549" w:type="dxa"/>
          </w:tcPr>
          <w:p w:rsidR="00EF41CF" w:rsidRPr="006F51D6" w:rsidRDefault="00EF41CF" w:rsidP="00EF41CF">
            <w:r w:rsidRPr="006F51D6">
              <w:t>7.0</w:t>
            </w:r>
          </w:p>
        </w:tc>
      </w:tr>
      <w:tr w:rsidR="00EF41CF" w:rsidRPr="003319AF" w:rsidTr="002B369D">
        <w:tc>
          <w:tcPr>
            <w:tcW w:w="513" w:type="dxa"/>
          </w:tcPr>
          <w:p w:rsidR="00EF41CF" w:rsidRPr="003319AF" w:rsidRDefault="00EF41CF" w:rsidP="00EF41CF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EF41CF" w:rsidRPr="002C0F96" w:rsidRDefault="00EF41CF" w:rsidP="00EF41CF">
            <w:r w:rsidRPr="002C0F96">
              <w:t>0.16659448091948403</w:t>
            </w:r>
          </w:p>
        </w:tc>
        <w:tc>
          <w:tcPr>
            <w:tcW w:w="567" w:type="dxa"/>
          </w:tcPr>
          <w:p w:rsidR="00EF41CF" w:rsidRPr="00B6799C" w:rsidRDefault="00EF41CF" w:rsidP="00EF41CF">
            <w:r w:rsidRPr="00B6799C">
              <w:t>33.5</w:t>
            </w:r>
          </w:p>
        </w:tc>
        <w:tc>
          <w:tcPr>
            <w:tcW w:w="2410" w:type="dxa"/>
          </w:tcPr>
          <w:p w:rsidR="00EF41CF" w:rsidRPr="0030767C" w:rsidRDefault="00EF41CF" w:rsidP="00EF41CF">
            <w:r w:rsidRPr="0030767C">
              <w:t>0.15735952708057133</w:t>
            </w:r>
          </w:p>
        </w:tc>
        <w:tc>
          <w:tcPr>
            <w:tcW w:w="709" w:type="dxa"/>
          </w:tcPr>
          <w:p w:rsidR="00EF41CF" w:rsidRPr="00600598" w:rsidRDefault="00EF41CF" w:rsidP="00EF41CF">
            <w:r w:rsidRPr="00600598">
              <w:t>44.0</w:t>
            </w:r>
          </w:p>
        </w:tc>
        <w:tc>
          <w:tcPr>
            <w:tcW w:w="1427" w:type="dxa"/>
          </w:tcPr>
          <w:p w:rsidR="00EF41CF" w:rsidRPr="00CF294E" w:rsidRDefault="00EF41CF" w:rsidP="00EF41CF">
            <w:r w:rsidRPr="00CF294E">
              <w:t>0.2033904740447694</w:t>
            </w:r>
          </w:p>
        </w:tc>
        <w:tc>
          <w:tcPr>
            <w:tcW w:w="1549" w:type="dxa"/>
          </w:tcPr>
          <w:p w:rsidR="00EF41CF" w:rsidRPr="006F51D6" w:rsidRDefault="00EF41CF" w:rsidP="00EF41CF">
            <w:r w:rsidRPr="006F51D6">
              <w:t>50.5</w:t>
            </w:r>
          </w:p>
        </w:tc>
      </w:tr>
      <w:tr w:rsidR="00EF41CF" w:rsidRPr="003319AF" w:rsidTr="002B369D">
        <w:tc>
          <w:tcPr>
            <w:tcW w:w="513" w:type="dxa"/>
          </w:tcPr>
          <w:p w:rsidR="00EF41CF" w:rsidRPr="003319AF" w:rsidRDefault="00EF41CF" w:rsidP="00EF41CF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EF41CF" w:rsidRDefault="00EF41CF" w:rsidP="00EF41CF">
            <w:r w:rsidRPr="002C0F96">
              <w:t>0.08069086646165269</w:t>
            </w:r>
          </w:p>
        </w:tc>
        <w:tc>
          <w:tcPr>
            <w:tcW w:w="567" w:type="dxa"/>
          </w:tcPr>
          <w:p w:rsidR="00EF41CF" w:rsidRDefault="00EF41CF" w:rsidP="00EF41CF">
            <w:r w:rsidRPr="00B6799C">
              <w:t>73.0</w:t>
            </w:r>
          </w:p>
        </w:tc>
        <w:tc>
          <w:tcPr>
            <w:tcW w:w="2410" w:type="dxa"/>
          </w:tcPr>
          <w:p w:rsidR="00EF41CF" w:rsidRDefault="00EF41CF" w:rsidP="00EF41CF">
            <w:r w:rsidRPr="0030767C">
              <w:t>0.0575481039293369</w:t>
            </w:r>
          </w:p>
        </w:tc>
        <w:tc>
          <w:tcPr>
            <w:tcW w:w="709" w:type="dxa"/>
          </w:tcPr>
          <w:p w:rsidR="00EF41CF" w:rsidRDefault="00EF41CF" w:rsidP="00EF41CF">
            <w:r w:rsidRPr="00600598">
              <w:t>136.5</w:t>
            </w:r>
          </w:p>
        </w:tc>
        <w:tc>
          <w:tcPr>
            <w:tcW w:w="1427" w:type="dxa"/>
          </w:tcPr>
          <w:p w:rsidR="00EF41CF" w:rsidRDefault="00EF41CF" w:rsidP="00EF41CF">
            <w:r w:rsidRPr="00CF294E">
              <w:t>0.09244206408266703</w:t>
            </w:r>
          </w:p>
        </w:tc>
        <w:tc>
          <w:tcPr>
            <w:tcW w:w="1549" w:type="dxa"/>
          </w:tcPr>
          <w:p w:rsidR="00EF41CF" w:rsidRDefault="00EF41CF" w:rsidP="00EF41CF">
            <w:r w:rsidRPr="006F51D6">
              <w:t>246.5</w:t>
            </w:r>
          </w:p>
        </w:tc>
      </w:tr>
    </w:tbl>
    <w:p w:rsidR="00B03334" w:rsidRDefault="00B03334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F22406" w:rsidRPr="003319AF" w:rsidTr="002B369D">
        <w:tc>
          <w:tcPr>
            <w:tcW w:w="513" w:type="dxa"/>
          </w:tcPr>
          <w:p w:rsidR="00F22406" w:rsidRPr="003319AF" w:rsidRDefault="00F22406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F22406" w:rsidRPr="003319AF" w:rsidRDefault="00CF6A98" w:rsidP="00CF6A98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70</w:t>
            </w:r>
            <w:r w:rsidR="00F22406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10</w:t>
            </w:r>
          </w:p>
        </w:tc>
        <w:tc>
          <w:tcPr>
            <w:tcW w:w="3119" w:type="dxa"/>
            <w:gridSpan w:val="2"/>
          </w:tcPr>
          <w:p w:rsidR="00F22406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70, 13</w:t>
            </w:r>
            <w:r w:rsidR="00F22406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976" w:type="dxa"/>
            <w:gridSpan w:val="2"/>
          </w:tcPr>
          <w:p w:rsidR="00F22406" w:rsidRPr="003319AF" w:rsidRDefault="00F22406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F22406" w:rsidRPr="003319AF" w:rsidTr="002B369D">
        <w:tc>
          <w:tcPr>
            <w:tcW w:w="513" w:type="dxa"/>
          </w:tcPr>
          <w:p w:rsidR="00F22406" w:rsidRPr="003319AF" w:rsidRDefault="00F22406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F22406" w:rsidRPr="003319AF" w:rsidRDefault="00F22406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F22406" w:rsidRPr="003319AF" w:rsidRDefault="00F22406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F22406" w:rsidRPr="003319AF" w:rsidRDefault="00F22406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F22406" w:rsidRPr="003319AF" w:rsidRDefault="00F22406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F22406" w:rsidRPr="003319AF" w:rsidRDefault="00F22406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F22406" w:rsidRPr="003319AF" w:rsidRDefault="00F22406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CF6A98" w:rsidRPr="003319AF" w:rsidTr="002B369D">
        <w:trPr>
          <w:trHeight w:val="928"/>
        </w:trPr>
        <w:tc>
          <w:tcPr>
            <w:tcW w:w="513" w:type="dxa"/>
          </w:tcPr>
          <w:p w:rsidR="00CF6A98" w:rsidRPr="003319AF" w:rsidRDefault="00CF6A98" w:rsidP="00CF6A9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CF6A98" w:rsidRPr="003A6256" w:rsidRDefault="00CF6A98" w:rsidP="00CF6A98">
            <w:r w:rsidRPr="003A6256">
              <w:t>0.5090442970635045</w:t>
            </w:r>
          </w:p>
        </w:tc>
        <w:tc>
          <w:tcPr>
            <w:tcW w:w="567" w:type="dxa"/>
          </w:tcPr>
          <w:p w:rsidR="00CF6A98" w:rsidRPr="00E47E75" w:rsidRDefault="00CF6A98" w:rsidP="00CF6A98">
            <w:r w:rsidRPr="00E47E75">
              <w:t>7.0</w:t>
            </w:r>
          </w:p>
        </w:tc>
        <w:tc>
          <w:tcPr>
            <w:tcW w:w="2410" w:type="dxa"/>
          </w:tcPr>
          <w:p w:rsidR="00CF6A98" w:rsidRPr="00A94EDD" w:rsidRDefault="00CF6A98" w:rsidP="00CF6A98">
            <w:r w:rsidRPr="00A94EDD">
              <w:t>0.5041810957534603</w:t>
            </w:r>
          </w:p>
        </w:tc>
        <w:tc>
          <w:tcPr>
            <w:tcW w:w="709" w:type="dxa"/>
          </w:tcPr>
          <w:p w:rsidR="00CF6A98" w:rsidRPr="009D5B4E" w:rsidRDefault="00CF6A98" w:rsidP="00CF6A98">
            <w:r w:rsidRPr="009D5B4E">
              <w:t>6.5</w:t>
            </w:r>
          </w:p>
        </w:tc>
        <w:tc>
          <w:tcPr>
            <w:tcW w:w="1427" w:type="dxa"/>
          </w:tcPr>
          <w:p w:rsidR="00CF6A98" w:rsidRPr="00CF294E" w:rsidRDefault="00CF6A98" w:rsidP="00CF6A98"/>
        </w:tc>
        <w:tc>
          <w:tcPr>
            <w:tcW w:w="1549" w:type="dxa"/>
          </w:tcPr>
          <w:p w:rsidR="00CF6A98" w:rsidRPr="006F51D6" w:rsidRDefault="00CF6A98" w:rsidP="00CF6A98"/>
        </w:tc>
      </w:tr>
      <w:tr w:rsidR="00CF6A98" w:rsidRPr="003319AF" w:rsidTr="002B369D">
        <w:tc>
          <w:tcPr>
            <w:tcW w:w="513" w:type="dxa"/>
          </w:tcPr>
          <w:p w:rsidR="00CF6A98" w:rsidRPr="003319AF" w:rsidRDefault="00CF6A98" w:rsidP="00CF6A9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CF6A98" w:rsidRPr="003A6256" w:rsidRDefault="00CF6A98" w:rsidP="00CF6A98">
            <w:r w:rsidRPr="003A6256">
              <w:t>0.15996048792424555</w:t>
            </w:r>
          </w:p>
        </w:tc>
        <w:tc>
          <w:tcPr>
            <w:tcW w:w="567" w:type="dxa"/>
          </w:tcPr>
          <w:p w:rsidR="00CF6A98" w:rsidRPr="00E47E75" w:rsidRDefault="00CF6A98" w:rsidP="00CF6A98">
            <w:r w:rsidRPr="00E47E75">
              <w:t>43.5</w:t>
            </w:r>
          </w:p>
        </w:tc>
        <w:tc>
          <w:tcPr>
            <w:tcW w:w="2410" w:type="dxa"/>
          </w:tcPr>
          <w:p w:rsidR="00CF6A98" w:rsidRPr="00A94EDD" w:rsidRDefault="00CF6A98" w:rsidP="00CF6A98">
            <w:r w:rsidRPr="00A94EDD">
              <w:t>0.15479612518033248</w:t>
            </w:r>
          </w:p>
        </w:tc>
        <w:tc>
          <w:tcPr>
            <w:tcW w:w="709" w:type="dxa"/>
          </w:tcPr>
          <w:p w:rsidR="00CF6A98" w:rsidRPr="009D5B4E" w:rsidRDefault="00CF6A98" w:rsidP="00CF6A98">
            <w:r w:rsidRPr="009D5B4E">
              <w:t>46.0</w:t>
            </w:r>
          </w:p>
        </w:tc>
        <w:tc>
          <w:tcPr>
            <w:tcW w:w="1427" w:type="dxa"/>
          </w:tcPr>
          <w:p w:rsidR="00CF6A98" w:rsidRPr="00CF294E" w:rsidRDefault="00CF6A98" w:rsidP="00CF6A98"/>
        </w:tc>
        <w:tc>
          <w:tcPr>
            <w:tcW w:w="1549" w:type="dxa"/>
          </w:tcPr>
          <w:p w:rsidR="00CF6A98" w:rsidRPr="006F51D6" w:rsidRDefault="00CF6A98" w:rsidP="00CF6A98"/>
        </w:tc>
      </w:tr>
      <w:tr w:rsidR="00CF6A98" w:rsidRPr="003319AF" w:rsidTr="002B369D">
        <w:tc>
          <w:tcPr>
            <w:tcW w:w="513" w:type="dxa"/>
          </w:tcPr>
          <w:p w:rsidR="00CF6A98" w:rsidRPr="003319AF" w:rsidRDefault="00CF6A98" w:rsidP="00CF6A9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CF6A98" w:rsidRDefault="00CF6A98" w:rsidP="00CF6A98">
            <w:r w:rsidRPr="003A6256">
              <w:t>0.052490608406173256</w:t>
            </w:r>
          </w:p>
        </w:tc>
        <w:tc>
          <w:tcPr>
            <w:tcW w:w="567" w:type="dxa"/>
          </w:tcPr>
          <w:p w:rsidR="00CF6A98" w:rsidRDefault="00CF6A98" w:rsidP="00CF6A98">
            <w:r w:rsidRPr="00E47E75">
              <w:t>141.0</w:t>
            </w:r>
          </w:p>
        </w:tc>
        <w:tc>
          <w:tcPr>
            <w:tcW w:w="2410" w:type="dxa"/>
          </w:tcPr>
          <w:p w:rsidR="00CF6A98" w:rsidRDefault="00CF6A98" w:rsidP="00CF6A98">
            <w:r w:rsidRPr="00A94EDD">
              <w:t>0.047139872823409645</w:t>
            </w:r>
          </w:p>
        </w:tc>
        <w:tc>
          <w:tcPr>
            <w:tcW w:w="709" w:type="dxa"/>
          </w:tcPr>
          <w:p w:rsidR="00CF6A98" w:rsidRDefault="00CF6A98" w:rsidP="00CF6A98">
            <w:r w:rsidRPr="009D5B4E">
              <w:t>156.5</w:t>
            </w:r>
          </w:p>
        </w:tc>
        <w:tc>
          <w:tcPr>
            <w:tcW w:w="1427" w:type="dxa"/>
          </w:tcPr>
          <w:p w:rsidR="00CF6A98" w:rsidRDefault="00CF6A98" w:rsidP="00CF6A98"/>
        </w:tc>
        <w:tc>
          <w:tcPr>
            <w:tcW w:w="1549" w:type="dxa"/>
          </w:tcPr>
          <w:p w:rsidR="00CF6A98" w:rsidRDefault="00CF6A98" w:rsidP="00CF6A98"/>
        </w:tc>
      </w:tr>
    </w:tbl>
    <w:p w:rsidR="00F22406" w:rsidRPr="00551E19" w:rsidRDefault="00F2240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9F4155" w:rsidRPr="00A84F59" w:rsidRDefault="009F4155" w:rsidP="009F4155">
      <w:pPr>
        <w:pStyle w:val="1"/>
        <w:numPr>
          <w:ilvl w:val="0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8" w:name="_Toc514019305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Исследование мощностей критериев</w:t>
      </w:r>
      <w:bookmarkEnd w:id="8"/>
    </w:p>
    <w:p w:rsidR="009F4155" w:rsidRPr="00A84F59" w:rsidRDefault="009F4155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9F4155" w:rsidRPr="00A84F59" w:rsidRDefault="009F4155" w:rsidP="009F4155">
      <w:pPr>
        <w:pStyle w:val="1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9" w:name="_Toc514019306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Заключение</w:t>
      </w:r>
      <w:bookmarkEnd w:id="9"/>
    </w:p>
    <w:p w:rsidR="009F4155" w:rsidRPr="00A84F59" w:rsidRDefault="009F4155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9F4155" w:rsidRPr="00481B4A" w:rsidRDefault="009F4155" w:rsidP="009F4155">
      <w:pPr>
        <w:pStyle w:val="1"/>
        <w:rPr>
          <w:rFonts w:ascii="Times New Roman" w:eastAsiaTheme="minorHAnsi" w:hAnsi="Times New Roman" w:cs="Times New Roman"/>
          <w:b/>
          <w:color w:val="auto"/>
          <w:spacing w:val="2"/>
          <w:sz w:val="28"/>
          <w:szCs w:val="28"/>
        </w:rPr>
      </w:pPr>
      <w:bookmarkStart w:id="10" w:name="_Toc514019307"/>
      <w:r w:rsidRPr="00481B4A">
        <w:rPr>
          <w:rFonts w:ascii="Times New Roman" w:eastAsiaTheme="minorHAnsi" w:hAnsi="Times New Roman" w:cs="Times New Roman"/>
          <w:b/>
          <w:color w:val="auto"/>
          <w:spacing w:val="2"/>
          <w:sz w:val="28"/>
          <w:szCs w:val="28"/>
        </w:rPr>
        <w:t>Список литературы</w:t>
      </w:r>
      <w:bookmarkEnd w:id="10"/>
    </w:p>
    <w:p w:rsidR="009F4155" w:rsidRPr="00CF179A" w:rsidRDefault="00DA354F" w:rsidP="00DA354F">
      <w:pPr>
        <w:pStyle w:val="a9"/>
        <w:numPr>
          <w:ilvl w:val="0"/>
          <w:numId w:val="2"/>
        </w:numPr>
        <w:rPr>
          <w:rFonts w:ascii="Times New Roman" w:hAnsi="Times New Roman" w:cs="Times New Roman"/>
          <w:spacing w:val="2"/>
          <w:sz w:val="28"/>
          <w:szCs w:val="28"/>
        </w:rPr>
      </w:pPr>
      <w:r w:rsidRPr="00CF179A">
        <w:rPr>
          <w:rFonts w:ascii="Times New Roman" w:hAnsi="Times New Roman" w:cs="Times New Roman"/>
          <w:spacing w:val="2"/>
          <w:sz w:val="28"/>
          <w:szCs w:val="28"/>
        </w:rPr>
        <w:t>Лемешко Б.Ю.</w:t>
      </w:r>
      <w:r w:rsidR="00406E97"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 Критерии проверки гипотез об однородности. Руководство по применению / Б.Ю. Лемешко. – М: ИНФРА–М, 2016. –  207 с.</w:t>
      </w:r>
    </w:p>
    <w:p w:rsidR="00406E97" w:rsidRDefault="00CF179A" w:rsidP="00DA354F">
      <w:pPr>
        <w:pStyle w:val="a9"/>
        <w:numPr>
          <w:ilvl w:val="0"/>
          <w:numId w:val="2"/>
        </w:numPr>
        <w:rPr>
          <w:rFonts w:ascii="Times New Roman" w:hAnsi="Times New Roman" w:cs="Times New Roman"/>
          <w:spacing w:val="2"/>
          <w:sz w:val="28"/>
          <w:szCs w:val="28"/>
        </w:rPr>
      </w:pPr>
      <w:bookmarkStart w:id="11" w:name="Лемешко_Лемешко_5"/>
      <w:bookmarkStart w:id="12" w:name="_Ref267915674"/>
      <w:r w:rsidRPr="00CF179A">
        <w:rPr>
          <w:rFonts w:ascii="Times New Roman" w:hAnsi="Times New Roman" w:cs="Times New Roman"/>
          <w:spacing w:val="2"/>
          <w:sz w:val="28"/>
          <w:szCs w:val="28"/>
        </w:rPr>
        <w:t>Лемешко Б. Ю. О сходимости распределений статистик и мощности критериев однородности Смирнова и Лемана–Розенблатта / Б. Ю. Лемешко, С. Б. Лемешко // Измерительная техника. – 2005. – № 12. – С. 9–14</w:t>
      </w:r>
      <w:bookmarkEnd w:id="11"/>
      <w:r w:rsidRPr="00CF179A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12"/>
    </w:p>
    <w:p w:rsidR="00B853B0" w:rsidRPr="00B853B0" w:rsidRDefault="00B853B0" w:rsidP="00B853B0">
      <w:pPr>
        <w:pStyle w:val="a9"/>
        <w:numPr>
          <w:ilvl w:val="0"/>
          <w:numId w:val="2"/>
        </w:numPr>
        <w:tabs>
          <w:tab w:val="left" w:pos="794"/>
        </w:tabs>
        <w:spacing w:after="0" w:line="247" w:lineRule="auto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13" w:name="Смирнов_1"/>
      <w:bookmarkStart w:id="14" w:name="_Ref267915793"/>
      <w:r w:rsidRPr="00B853B0">
        <w:rPr>
          <w:rFonts w:ascii="Times New Roman" w:hAnsi="Times New Roman" w:cs="Times New Roman"/>
          <w:spacing w:val="2"/>
          <w:sz w:val="28"/>
          <w:szCs w:val="28"/>
        </w:rPr>
        <w:t>Смирнов Н. В. Оценка расхождения между эмпирическими кривыми распределения в двух независимых выборках / Н. В. Смирнов // Бюл. МГУ, Серия А. – 1939. – Т. 2, № 2. – С. 3–14</w:t>
      </w:r>
      <w:bookmarkEnd w:id="13"/>
      <w:r w:rsidRPr="00B853B0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14"/>
    </w:p>
    <w:p w:rsidR="00CF179A" w:rsidRDefault="00CF179A" w:rsidP="00CF179A">
      <w:pPr>
        <w:pStyle w:val="a9"/>
        <w:numPr>
          <w:ilvl w:val="0"/>
          <w:numId w:val="2"/>
        </w:numPr>
        <w:tabs>
          <w:tab w:val="left" w:pos="794"/>
        </w:tabs>
        <w:spacing w:after="0" w:line="240" w:lineRule="auto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15" w:name="Большев"/>
      <w:bookmarkStart w:id="16" w:name="_Ref266877832"/>
      <w:r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Большев Л. Н. Таблицы математической статистики / Л. Н. Большев, Н. В. Смирнов. – М. : Наука, 1983. –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>416 с</w:t>
      </w:r>
      <w:bookmarkEnd w:id="15"/>
      <w:r w:rsidRPr="00AD0982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16"/>
    </w:p>
    <w:p w:rsidR="00B853B0" w:rsidRDefault="001007F0" w:rsidP="00CF179A">
      <w:pPr>
        <w:pStyle w:val="a9"/>
        <w:numPr>
          <w:ilvl w:val="0"/>
          <w:numId w:val="2"/>
        </w:numPr>
        <w:tabs>
          <w:tab w:val="left" w:pos="794"/>
        </w:tabs>
        <w:spacing w:after="0" w:line="240" w:lineRule="auto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17" w:name="Lehmann_1"/>
      <w:bookmarkStart w:id="18" w:name="_Ref456086138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Lehmann E. L. Consistency and unbiasedness of certain nonparametric tests / E. L. Lehmann // Ann. </w:t>
      </w:r>
      <w:r w:rsidRPr="001007F0">
        <w:rPr>
          <w:rFonts w:ascii="Times New Roman" w:hAnsi="Times New Roman" w:cs="Times New Roman"/>
          <w:spacing w:val="2"/>
          <w:sz w:val="28"/>
          <w:szCs w:val="28"/>
        </w:rPr>
        <w:t>Math. Statist. – 1951. – Vol. 22, № 1. – P. 165–179</w:t>
      </w:r>
      <w:bookmarkEnd w:id="17"/>
      <w:r w:rsidRPr="001007F0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18"/>
    </w:p>
    <w:p w:rsidR="001007F0" w:rsidRDefault="001007F0" w:rsidP="00CF179A">
      <w:pPr>
        <w:pStyle w:val="a9"/>
        <w:numPr>
          <w:ilvl w:val="0"/>
          <w:numId w:val="2"/>
        </w:numPr>
        <w:tabs>
          <w:tab w:val="left" w:pos="794"/>
        </w:tabs>
        <w:spacing w:after="0" w:line="240" w:lineRule="auto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19" w:name="Newman"/>
      <w:bookmarkStart w:id="20" w:name="_Ref442547081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Newman D. The distribution of range in samples from a normal population, expressed in terms of an independent estimate of standard deviation // Biometrika. </w:t>
      </w:r>
      <w:r w:rsidRPr="001007F0">
        <w:rPr>
          <w:rFonts w:ascii="Times New Roman" w:hAnsi="Times New Roman" w:cs="Times New Roman"/>
          <w:spacing w:val="2"/>
          <w:sz w:val="28"/>
          <w:szCs w:val="28"/>
        </w:rPr>
        <w:t>1939. Vol. 31. No.1/2. – P. 20-30</w:t>
      </w:r>
      <w:bookmarkEnd w:id="19"/>
      <w:r w:rsidRPr="001007F0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20"/>
    </w:p>
    <w:p w:rsidR="00481B4A" w:rsidRPr="00481B4A" w:rsidRDefault="00481B4A" w:rsidP="00481B4A">
      <w:pPr>
        <w:pStyle w:val="a9"/>
        <w:numPr>
          <w:ilvl w:val="0"/>
          <w:numId w:val="2"/>
        </w:numPr>
        <w:tabs>
          <w:tab w:val="left" w:pos="794"/>
        </w:tabs>
        <w:spacing w:after="0" w:line="238" w:lineRule="auto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21" w:name="Rosenblatt_1"/>
      <w:bookmarkStart w:id="22" w:name="_Ref456086217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Rosenblatt M. Limit theorems associated with variants of the von Mises statistic / M. Rosenblatt // Ann. 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>Math. Statist. – 1952. – Vol. 23. – P. 617–623</w:t>
      </w:r>
      <w:bookmarkEnd w:id="21"/>
      <w:r w:rsidRPr="00481B4A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22"/>
    </w:p>
    <w:p w:rsidR="00481B4A" w:rsidRDefault="00481B4A" w:rsidP="00CF179A">
      <w:pPr>
        <w:pStyle w:val="a9"/>
        <w:numPr>
          <w:ilvl w:val="0"/>
          <w:numId w:val="2"/>
        </w:numPr>
        <w:tabs>
          <w:tab w:val="left" w:pos="794"/>
        </w:tabs>
        <w:spacing w:after="0" w:line="240" w:lineRule="auto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23" w:name="Pettitt1976"/>
      <w:bookmarkStart w:id="24" w:name="_Ref443314168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Pettitt A.N. A two-sample Anderson-Darling rank statistic // Biometrika. 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>1976. Vol. 63. No.1. P. 161-168</w:t>
      </w:r>
      <w:bookmarkEnd w:id="23"/>
      <w:r w:rsidRPr="00481B4A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24"/>
    </w:p>
    <w:p w:rsidR="00A32D10" w:rsidRPr="00CF179A" w:rsidRDefault="00A32D10" w:rsidP="00CF179A">
      <w:pPr>
        <w:pStyle w:val="a9"/>
        <w:numPr>
          <w:ilvl w:val="0"/>
          <w:numId w:val="2"/>
        </w:numPr>
        <w:tabs>
          <w:tab w:val="left" w:pos="794"/>
        </w:tabs>
        <w:spacing w:after="0" w:line="240" w:lineRule="auto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</w:p>
    <w:p w:rsidR="009F4155" w:rsidRPr="00A84F59" w:rsidRDefault="009F4155" w:rsidP="009F4155">
      <w:pPr>
        <w:pStyle w:val="1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25" w:name="_Toc514019308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Приложение А. Программные модули</w:t>
      </w:r>
      <w:bookmarkEnd w:id="25"/>
    </w:p>
    <w:p w:rsidR="009F4155" w:rsidRPr="009F4155" w:rsidRDefault="009F4155" w:rsidP="009F4155">
      <w:pPr>
        <w:rPr>
          <w:rFonts w:ascii="Times New Roman" w:hAnsi="Times New Roman" w:cs="Times New Roman"/>
          <w:sz w:val="28"/>
          <w:szCs w:val="28"/>
        </w:rPr>
      </w:pPr>
    </w:p>
    <w:sectPr w:rsidR="009F4155" w:rsidRPr="009F4155" w:rsidSect="009F4155">
      <w:footerReference w:type="default" r:id="rId145"/>
      <w:pgSz w:w="11906" w:h="16838"/>
      <w:pgMar w:top="1134" w:right="567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34095" w:rsidRDefault="00734095" w:rsidP="00A84F59">
      <w:pPr>
        <w:spacing w:after="0" w:line="240" w:lineRule="auto"/>
      </w:pPr>
      <w:r>
        <w:separator/>
      </w:r>
    </w:p>
  </w:endnote>
  <w:endnote w:type="continuationSeparator" w:id="0">
    <w:p w:rsidR="00734095" w:rsidRDefault="00734095" w:rsidP="00A84F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713850447"/>
      <w:docPartObj>
        <w:docPartGallery w:val="Page Numbers (Bottom of Page)"/>
        <w:docPartUnique/>
      </w:docPartObj>
    </w:sdtPr>
    <w:sdtEndPr/>
    <w:sdtContent>
      <w:p w:rsidR="002B369D" w:rsidRDefault="002B369D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E3188">
          <w:rPr>
            <w:noProof/>
          </w:rPr>
          <w:t>10</w:t>
        </w:r>
        <w:r>
          <w:fldChar w:fldCharType="end"/>
        </w:r>
      </w:p>
    </w:sdtContent>
  </w:sdt>
  <w:p w:rsidR="002B369D" w:rsidRDefault="002B369D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34095" w:rsidRDefault="00734095" w:rsidP="00A84F59">
      <w:pPr>
        <w:spacing w:after="0" w:line="240" w:lineRule="auto"/>
      </w:pPr>
      <w:r>
        <w:separator/>
      </w:r>
    </w:p>
  </w:footnote>
  <w:footnote w:type="continuationSeparator" w:id="0">
    <w:p w:rsidR="00734095" w:rsidRDefault="00734095" w:rsidP="00A84F5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25314B1"/>
    <w:multiLevelType w:val="multilevel"/>
    <w:tmpl w:val="3172279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1">
    <w:nsid w:val="441B136A"/>
    <w:multiLevelType w:val="hybridMultilevel"/>
    <w:tmpl w:val="61D49F7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FD2394C"/>
    <w:multiLevelType w:val="hybridMultilevel"/>
    <w:tmpl w:val="80B4F1A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BA0FFA"/>
    <w:rsid w:val="00002B40"/>
    <w:rsid w:val="0001195C"/>
    <w:rsid w:val="0002420A"/>
    <w:rsid w:val="000B4128"/>
    <w:rsid w:val="001007F0"/>
    <w:rsid w:val="001651AE"/>
    <w:rsid w:val="001F4B0B"/>
    <w:rsid w:val="002A764B"/>
    <w:rsid w:val="002B369D"/>
    <w:rsid w:val="002E5DF7"/>
    <w:rsid w:val="002F5F28"/>
    <w:rsid w:val="00315920"/>
    <w:rsid w:val="003319AF"/>
    <w:rsid w:val="00385102"/>
    <w:rsid w:val="003865E5"/>
    <w:rsid w:val="003D7F6B"/>
    <w:rsid w:val="00406E97"/>
    <w:rsid w:val="0046283F"/>
    <w:rsid w:val="00481B4A"/>
    <w:rsid w:val="00504F65"/>
    <w:rsid w:val="00551E19"/>
    <w:rsid w:val="005919CF"/>
    <w:rsid w:val="005D0BB3"/>
    <w:rsid w:val="00655CAE"/>
    <w:rsid w:val="00694B69"/>
    <w:rsid w:val="006A73DC"/>
    <w:rsid w:val="006C41C1"/>
    <w:rsid w:val="006D7360"/>
    <w:rsid w:val="0070578E"/>
    <w:rsid w:val="00734095"/>
    <w:rsid w:val="00753FDD"/>
    <w:rsid w:val="00770682"/>
    <w:rsid w:val="00795C89"/>
    <w:rsid w:val="007D0CAF"/>
    <w:rsid w:val="007F7A64"/>
    <w:rsid w:val="0081228A"/>
    <w:rsid w:val="008A1E51"/>
    <w:rsid w:val="008B7988"/>
    <w:rsid w:val="008E155F"/>
    <w:rsid w:val="009378BF"/>
    <w:rsid w:val="00983CD6"/>
    <w:rsid w:val="009C3D63"/>
    <w:rsid w:val="009D0769"/>
    <w:rsid w:val="009E0DFC"/>
    <w:rsid w:val="009F4155"/>
    <w:rsid w:val="00A32D10"/>
    <w:rsid w:val="00A84F59"/>
    <w:rsid w:val="00AA5AD4"/>
    <w:rsid w:val="00AD0982"/>
    <w:rsid w:val="00AE19A5"/>
    <w:rsid w:val="00B03334"/>
    <w:rsid w:val="00B55263"/>
    <w:rsid w:val="00B853B0"/>
    <w:rsid w:val="00B96709"/>
    <w:rsid w:val="00BA0FFA"/>
    <w:rsid w:val="00BF42DF"/>
    <w:rsid w:val="00C35DF7"/>
    <w:rsid w:val="00CF179A"/>
    <w:rsid w:val="00CF6A98"/>
    <w:rsid w:val="00D23793"/>
    <w:rsid w:val="00D2493B"/>
    <w:rsid w:val="00D30D1F"/>
    <w:rsid w:val="00DA354F"/>
    <w:rsid w:val="00DC5EE8"/>
    <w:rsid w:val="00DE3188"/>
    <w:rsid w:val="00E0620B"/>
    <w:rsid w:val="00E115B4"/>
    <w:rsid w:val="00E122EC"/>
    <w:rsid w:val="00EF41CF"/>
    <w:rsid w:val="00F1463B"/>
    <w:rsid w:val="00F17C24"/>
    <w:rsid w:val="00F22406"/>
    <w:rsid w:val="00F57287"/>
    <w:rsid w:val="00FB77E9"/>
    <w:rsid w:val="00FC6C0A"/>
    <w:rsid w:val="00FF45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237F8A57-735D-4BBF-AA4B-62C8E35833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A5AD4"/>
  </w:style>
  <w:style w:type="paragraph" w:styleId="1">
    <w:name w:val="heading 1"/>
    <w:basedOn w:val="a"/>
    <w:next w:val="a"/>
    <w:link w:val="10"/>
    <w:uiPriority w:val="9"/>
    <w:qFormat/>
    <w:rsid w:val="009F4155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3D7F6B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9F4155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3">
    <w:name w:val="header"/>
    <w:basedOn w:val="a"/>
    <w:link w:val="a4"/>
    <w:uiPriority w:val="99"/>
    <w:unhideWhenUsed/>
    <w:rsid w:val="00A84F5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A84F59"/>
  </w:style>
  <w:style w:type="paragraph" w:styleId="a5">
    <w:name w:val="footer"/>
    <w:basedOn w:val="a"/>
    <w:link w:val="a6"/>
    <w:uiPriority w:val="99"/>
    <w:unhideWhenUsed/>
    <w:rsid w:val="00A84F5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A84F59"/>
  </w:style>
  <w:style w:type="paragraph" w:styleId="a7">
    <w:name w:val="TOC Heading"/>
    <w:basedOn w:val="1"/>
    <w:next w:val="a"/>
    <w:uiPriority w:val="39"/>
    <w:unhideWhenUsed/>
    <w:qFormat/>
    <w:rsid w:val="00A84F59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A84F59"/>
    <w:pPr>
      <w:spacing w:after="100"/>
    </w:pPr>
  </w:style>
  <w:style w:type="character" w:styleId="a8">
    <w:name w:val="Hyperlink"/>
    <w:basedOn w:val="a0"/>
    <w:uiPriority w:val="99"/>
    <w:unhideWhenUsed/>
    <w:rsid w:val="00A84F59"/>
    <w:rPr>
      <w:color w:val="0563C1" w:themeColor="hyperlink"/>
      <w:u w:val="single"/>
    </w:rPr>
  </w:style>
  <w:style w:type="character" w:customStyle="1" w:styleId="spelle">
    <w:name w:val="spelle"/>
    <w:basedOn w:val="a0"/>
    <w:rsid w:val="00FC6C0A"/>
  </w:style>
  <w:style w:type="character" w:customStyle="1" w:styleId="tooltip">
    <w:name w:val="tooltip"/>
    <w:basedOn w:val="a0"/>
    <w:rsid w:val="00D30D1F"/>
  </w:style>
  <w:style w:type="paragraph" w:styleId="a9">
    <w:name w:val="List Paragraph"/>
    <w:basedOn w:val="a"/>
    <w:link w:val="aa"/>
    <w:qFormat/>
    <w:rsid w:val="00DA354F"/>
    <w:pPr>
      <w:ind w:left="720"/>
      <w:contextualSpacing/>
    </w:pPr>
  </w:style>
  <w:style w:type="character" w:customStyle="1" w:styleId="grame">
    <w:name w:val="grame"/>
    <w:basedOn w:val="a0"/>
    <w:rsid w:val="00406E97"/>
  </w:style>
  <w:style w:type="character" w:customStyle="1" w:styleId="aa">
    <w:name w:val="Абзац списка Знак"/>
    <w:basedOn w:val="a0"/>
    <w:link w:val="a9"/>
    <w:uiPriority w:val="34"/>
    <w:locked/>
    <w:rsid w:val="00CF179A"/>
  </w:style>
  <w:style w:type="character" w:customStyle="1" w:styleId="20">
    <w:name w:val="Заголовок 2 Знак"/>
    <w:basedOn w:val="a0"/>
    <w:link w:val="2"/>
    <w:uiPriority w:val="9"/>
    <w:rsid w:val="003D7F6B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21">
    <w:name w:val="toc 2"/>
    <w:basedOn w:val="a"/>
    <w:next w:val="a"/>
    <w:autoRedefine/>
    <w:uiPriority w:val="39"/>
    <w:unhideWhenUsed/>
    <w:rsid w:val="00983CD6"/>
    <w:pPr>
      <w:spacing w:after="100"/>
      <w:ind w:left="220"/>
    </w:pPr>
  </w:style>
  <w:style w:type="paragraph" w:styleId="HTML">
    <w:name w:val="HTML Preformatted"/>
    <w:basedOn w:val="a"/>
    <w:link w:val="HTML0"/>
    <w:uiPriority w:val="99"/>
    <w:semiHidden/>
    <w:unhideWhenUsed/>
    <w:rsid w:val="00B853B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B853B0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ab">
    <w:name w:val="формула"/>
    <w:basedOn w:val="a"/>
    <w:rsid w:val="00B853B0"/>
    <w:pPr>
      <w:widowControl w:val="0"/>
      <w:tabs>
        <w:tab w:val="center" w:pos="3345"/>
        <w:tab w:val="right" w:pos="6747"/>
      </w:tabs>
      <w:spacing w:before="120" w:line="240" w:lineRule="auto"/>
      <w:jc w:val="center"/>
    </w:pPr>
    <w:rPr>
      <w:rFonts w:ascii="Times New Roman" w:eastAsia="Times New Roman" w:hAnsi="Times New Roman" w:cs="Times New Roman"/>
      <w:szCs w:val="20"/>
      <w:lang w:eastAsia="ru-RU"/>
    </w:rPr>
  </w:style>
  <w:style w:type="paragraph" w:styleId="ac">
    <w:name w:val="Body Text Indent"/>
    <w:basedOn w:val="a"/>
    <w:link w:val="ad"/>
    <w:rsid w:val="00AD0982"/>
    <w:pPr>
      <w:spacing w:after="0" w:line="240" w:lineRule="auto"/>
      <w:ind w:firstLine="340"/>
      <w:jc w:val="both"/>
    </w:pPr>
    <w:rPr>
      <w:rFonts w:ascii="Times New Roman" w:eastAsia="Times New Roman" w:hAnsi="Times New Roman" w:cs="Times New Roman"/>
      <w:bCs/>
      <w:szCs w:val="20"/>
      <w:lang w:eastAsia="ru-RU"/>
    </w:rPr>
  </w:style>
  <w:style w:type="character" w:customStyle="1" w:styleId="ad">
    <w:name w:val="Основной текст с отступом Знак"/>
    <w:basedOn w:val="a0"/>
    <w:link w:val="ac"/>
    <w:rsid w:val="00AD0982"/>
    <w:rPr>
      <w:rFonts w:ascii="Times New Roman" w:eastAsia="Times New Roman" w:hAnsi="Times New Roman" w:cs="Times New Roman"/>
      <w:bCs/>
      <w:szCs w:val="20"/>
      <w:lang w:eastAsia="ru-RU"/>
    </w:rPr>
  </w:style>
  <w:style w:type="table" w:styleId="ae">
    <w:name w:val="Table Grid"/>
    <w:basedOn w:val="a1"/>
    <w:uiPriority w:val="39"/>
    <w:rsid w:val="001007F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">
    <w:name w:val="Обычный с нулевым отступом"/>
    <w:basedOn w:val="a"/>
    <w:next w:val="a"/>
    <w:qFormat/>
    <w:rsid w:val="00481B4A"/>
    <w:pPr>
      <w:spacing w:before="120" w:after="120" w:line="240" w:lineRule="auto"/>
      <w:jc w:val="both"/>
    </w:pPr>
    <w:rPr>
      <w:rFonts w:ascii="Times New Roman" w:eastAsia="Times New Roman" w:hAnsi="Times New Roman"/>
      <w:sz w:val="20"/>
      <w:szCs w:val="20"/>
    </w:rPr>
  </w:style>
  <w:style w:type="paragraph" w:customStyle="1" w:styleId="af0">
    <w:name w:val="_Параграф"/>
    <w:basedOn w:val="a"/>
    <w:link w:val="af1"/>
    <w:rsid w:val="00481B4A"/>
    <w:pPr>
      <w:spacing w:after="120" w:line="360" w:lineRule="auto"/>
      <w:ind w:firstLine="709"/>
      <w:jc w:val="both"/>
    </w:pPr>
    <w:rPr>
      <w:rFonts w:ascii="Times New Roman" w:eastAsia="Calibri" w:hAnsi="Times New Roman" w:cs="Times New Roman"/>
      <w:sz w:val="28"/>
    </w:rPr>
  </w:style>
  <w:style w:type="paragraph" w:customStyle="1" w:styleId="0">
    <w:name w:val="_Параграф 0"/>
    <w:basedOn w:val="af0"/>
    <w:link w:val="00"/>
    <w:rsid w:val="00481B4A"/>
    <w:pPr>
      <w:ind w:firstLine="0"/>
    </w:pPr>
    <w:rPr>
      <w:rFonts w:eastAsia="Times New Roman"/>
      <w:szCs w:val="20"/>
    </w:rPr>
  </w:style>
  <w:style w:type="paragraph" w:customStyle="1" w:styleId="af2">
    <w:name w:val="_ФормулаПраво"/>
    <w:basedOn w:val="a"/>
    <w:link w:val="af3"/>
    <w:rsid w:val="00481B4A"/>
    <w:pPr>
      <w:spacing w:before="120" w:after="120" w:line="360" w:lineRule="auto"/>
      <w:contextualSpacing/>
      <w:jc w:val="right"/>
    </w:pPr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character" w:customStyle="1" w:styleId="af1">
    <w:name w:val="_Параграф Знак"/>
    <w:basedOn w:val="a0"/>
    <w:link w:val="af0"/>
    <w:rsid w:val="00481B4A"/>
    <w:rPr>
      <w:rFonts w:ascii="Times New Roman" w:eastAsia="Calibri" w:hAnsi="Times New Roman" w:cs="Times New Roman"/>
      <w:sz w:val="28"/>
    </w:rPr>
  </w:style>
  <w:style w:type="character" w:customStyle="1" w:styleId="00">
    <w:name w:val="_Параграф 0 Знак"/>
    <w:basedOn w:val="af1"/>
    <w:link w:val="0"/>
    <w:rsid w:val="00481B4A"/>
    <w:rPr>
      <w:rFonts w:ascii="Times New Roman" w:eastAsia="Times New Roman" w:hAnsi="Times New Roman" w:cs="Times New Roman"/>
      <w:sz w:val="28"/>
      <w:szCs w:val="20"/>
    </w:rPr>
  </w:style>
  <w:style w:type="character" w:customStyle="1" w:styleId="af3">
    <w:name w:val="_ФормулаПраво Знак"/>
    <w:basedOn w:val="a0"/>
    <w:link w:val="af2"/>
    <w:rsid w:val="00481B4A"/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paragraph" w:styleId="af4">
    <w:name w:val="Balloon Text"/>
    <w:basedOn w:val="a"/>
    <w:link w:val="af5"/>
    <w:uiPriority w:val="99"/>
    <w:semiHidden/>
    <w:unhideWhenUsed/>
    <w:rsid w:val="00F1463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5">
    <w:name w:val="Текст выноски Знак"/>
    <w:basedOn w:val="a0"/>
    <w:link w:val="af4"/>
    <w:uiPriority w:val="99"/>
    <w:semiHidden/>
    <w:rsid w:val="00F1463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76209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26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38" Type="http://schemas.openxmlformats.org/officeDocument/2006/relationships/oleObject" Target="embeddings/oleObject66.bin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69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6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16" Type="http://schemas.openxmlformats.org/officeDocument/2006/relationships/oleObject" Target="embeddings/oleObject55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1.wmf"/><Relationship Id="rId137" Type="http://schemas.openxmlformats.org/officeDocument/2006/relationships/image" Target="media/image6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40" Type="http://schemas.openxmlformats.org/officeDocument/2006/relationships/oleObject" Target="embeddings/oleObject67.bin"/><Relationship Id="rId145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6.wmf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4.wmf"/><Relationship Id="rId143" Type="http://schemas.openxmlformats.org/officeDocument/2006/relationships/oleObject" Target="embeddings/oleObject6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oleObject" Target="embeddings/oleObject57.bin"/><Relationship Id="rId125" Type="http://schemas.openxmlformats.org/officeDocument/2006/relationships/image" Target="media/image59.wmf"/><Relationship Id="rId141" Type="http://schemas.openxmlformats.org/officeDocument/2006/relationships/image" Target="media/image67.png"/><Relationship Id="rId146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5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0.bin"/><Relationship Id="rId147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42" Type="http://schemas.openxmlformats.org/officeDocument/2006/relationships/image" Target="media/image68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ACDF6F5-1238-4330-89E2-496D823FDB5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88</TotalTime>
  <Pages>13</Pages>
  <Words>1990</Words>
  <Characters>11349</Characters>
  <Application>Microsoft Office Word</Application>
  <DocSecurity>0</DocSecurity>
  <Lines>94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331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itrii</dc:creator>
  <cp:keywords/>
  <dc:description/>
  <cp:lastModifiedBy>Dmitrii</cp:lastModifiedBy>
  <cp:revision>20</cp:revision>
  <dcterms:created xsi:type="dcterms:W3CDTF">2018-05-13T04:20:00Z</dcterms:created>
  <dcterms:modified xsi:type="dcterms:W3CDTF">2018-05-23T15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